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notesSlides/notesSlide3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4"/>
  </p:sldMasterIdLst>
  <p:notesMasterIdLst>
    <p:notesMasterId r:id="rId44"/>
  </p:notesMasterIdLst>
  <p:sldIdLst>
    <p:sldId id="277" r:id="rId5"/>
    <p:sldId id="301" r:id="rId6"/>
    <p:sldId id="302" r:id="rId7"/>
    <p:sldId id="303" r:id="rId8"/>
    <p:sldId id="304" r:id="rId9"/>
    <p:sldId id="305" r:id="rId10"/>
    <p:sldId id="307" r:id="rId11"/>
    <p:sldId id="306" r:id="rId12"/>
    <p:sldId id="308" r:id="rId13"/>
    <p:sldId id="309" r:id="rId14"/>
    <p:sldId id="310" r:id="rId15"/>
    <p:sldId id="312" r:id="rId16"/>
    <p:sldId id="311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37" r:id="rId29"/>
    <p:sldId id="336" r:id="rId30"/>
    <p:sldId id="324" r:id="rId31"/>
    <p:sldId id="325" r:id="rId32"/>
    <p:sldId id="338" r:id="rId33"/>
    <p:sldId id="326" r:id="rId34"/>
    <p:sldId id="327" r:id="rId35"/>
    <p:sldId id="328" r:id="rId36"/>
    <p:sldId id="329" r:id="rId37"/>
    <p:sldId id="330" r:id="rId38"/>
    <p:sldId id="335" r:id="rId39"/>
    <p:sldId id="331" r:id="rId40"/>
    <p:sldId id="332" r:id="rId41"/>
    <p:sldId id="333" r:id="rId42"/>
    <p:sldId id="33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edavyas Kamath" initials="V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C8B41E"/>
    <a:srgbClr val="20BE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95E326-2BCE-41C3-BBD9-7F2904D565C7}" v="1" dt="2021-03-05T16:53:03.513"/>
    <p1510:client id="{086C2A22-2D7C-4BF2-8C74-A7EC13D1BDEF}" v="1" dt="2021-03-07T13:20:44.304"/>
    <p1510:client id="{33B87D41-0402-49C3-9233-84047E8BF4E6}" v="2" dt="2021-03-01T04:42:54.593"/>
    <p1510:client id="{4541FD08-D671-4A07-8929-B8BE794C1141}" v="4" dt="2021-03-01T14:16:51.725"/>
    <p1510:client id="{4F6FE327-E382-41BA-B1D4-37D3B46A799E}" v="9" dt="2021-03-08T05:18:37.567"/>
    <p1510:client id="{803E20E0-F5D8-4790-98C7-BBAF0D07DA48}" v="1" dt="2021-02-28T18:29:38.224"/>
    <p1510:client id="{87CA35AA-20B8-46B0-B3DF-FF6AF8E87615}" v="3" dt="2021-03-13T14:50:21.796"/>
    <p1510:client id="{8B0B5D71-B2ED-44E0-A4D9-0332A108157E}" v="1" dt="2021-03-05T04:09:02.520"/>
    <p1510:client id="{A7125A4B-7841-A940-9505-BA9FB4649A7A}" v="3" dt="2021-03-13T13:11:01.944"/>
    <p1510:client id="{AD132F36-7094-44DE-94F4-CE3F5EDD8023}" v="1" dt="2021-03-03T13:21:05.404"/>
    <p1510:client id="{B50F9F67-FDAF-4E02-9588-0B45771CC8C4}" v="1" dt="2021-03-13T14:13:57.760"/>
    <p1510:client id="{D5E7DF98-C1E7-4E7A-B86F-3F62F119E103}" v="1" dt="2021-03-13T16:15:00.898"/>
    <p1510:client id="{DD43E4CD-A159-4435-BD03-E3521DC6D811}" v="32" dt="2021-03-04T12:15:24.365"/>
    <p1510:client id="{E8780C5E-4489-412A-A24A-349436741304}" v="1" dt="2021-03-01T10:07:30.891"/>
    <p1510:client id="{E9766125-5187-4A4A-B1A8-43EB057E9B2E}" v="2" dt="2021-03-04T13:42:21.159"/>
    <p1510:client id="{EE4C1FE2-F1AC-462D-8226-63825D0E2483}" v="4" dt="2021-03-06T04:30:16.677"/>
    <p1510:client id="{FF70F3C2-C1E6-4CE9-986A-648BB0A9C798}" v="1" dt="2021-03-04T05:55:47.3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microsoft.com/office/2015/10/relationships/revisionInfo" Target="revisionInfo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ARDIK CHHABRA - (App.No. 120130010)" userId="S::hardik.chhabra@learner.manipal.edu::61b55459-6722-4f04-97be-d68c5d8105e7" providerId="AD" clId="Web-{5CCF9972-AE50-4D56-9FD4-F25B0794B288}"/>
    <pc:docChg chg="modSld">
      <pc:chgData name="HARDIK CHHABRA - (App.No. 120130010)" userId="S::hardik.chhabra@learner.manipal.edu::61b55459-6722-4f04-97be-d68c5d8105e7" providerId="AD" clId="Web-{5CCF9972-AE50-4D56-9FD4-F25B0794B288}" dt="2021-02-08T15:17:47.740" v="5" actId="20577"/>
      <pc:docMkLst>
        <pc:docMk/>
      </pc:docMkLst>
      <pc:sldChg chg="modSp">
        <pc:chgData name="HARDIK CHHABRA - (App.No. 120130010)" userId="S::hardik.chhabra@learner.manipal.edu::61b55459-6722-4f04-97be-d68c5d8105e7" providerId="AD" clId="Web-{5CCF9972-AE50-4D56-9FD4-F25B0794B288}" dt="2021-02-08T15:17:47.740" v="5" actId="20577"/>
        <pc:sldMkLst>
          <pc:docMk/>
          <pc:sldMk cId="4252172111" sldId="315"/>
        </pc:sldMkLst>
        <pc:spChg chg="mod">
          <ac:chgData name="HARDIK CHHABRA - (App.No. 120130010)" userId="S::hardik.chhabra@learner.manipal.edu::61b55459-6722-4f04-97be-d68c5d8105e7" providerId="AD" clId="Web-{5CCF9972-AE50-4D56-9FD4-F25B0794B288}" dt="2021-02-08T15:17:47.740" v="5" actId="20577"/>
          <ac:spMkLst>
            <pc:docMk/>
            <pc:sldMk cId="4252172111" sldId="315"/>
            <ac:spMk id="3" creationId="{00000000-0000-0000-0000-000000000000}"/>
          </ac:spMkLst>
        </pc:spChg>
      </pc:sldChg>
    </pc:docChg>
  </pc:docChgLst>
  <pc:docChgLst>
    <pc:chgData name="ADITI SANDEEP - (App.No. 120169317)" userId="S::aditi.sandeep@learner.manipal.edu::5710a96b-ba8d-48a1-bea3-4f2541176e29" providerId="AD" clId="Web-{2DEB9A43-150B-4D74-B23E-AC0FEDFDBCA0}"/>
    <pc:docChg chg="modSld">
      <pc:chgData name="ADITI SANDEEP - (App.No. 120169317)" userId="S::aditi.sandeep@learner.manipal.edu::5710a96b-ba8d-48a1-bea3-4f2541176e29" providerId="AD" clId="Web-{2DEB9A43-150B-4D74-B23E-AC0FEDFDBCA0}" dt="2021-02-11T05:08:31.413" v="2"/>
      <pc:docMkLst>
        <pc:docMk/>
      </pc:docMkLst>
      <pc:sldChg chg="addSp delSp">
        <pc:chgData name="ADITI SANDEEP - (App.No. 120169317)" userId="S::aditi.sandeep@learner.manipal.edu::5710a96b-ba8d-48a1-bea3-4f2541176e29" providerId="AD" clId="Web-{2DEB9A43-150B-4D74-B23E-AC0FEDFDBCA0}" dt="2021-02-11T05:08:31.413" v="2"/>
        <pc:sldMkLst>
          <pc:docMk/>
          <pc:sldMk cId="2901704833" sldId="304"/>
        </pc:sldMkLst>
        <pc:inkChg chg="add del">
          <ac:chgData name="ADITI SANDEEP - (App.No. 120169317)" userId="S::aditi.sandeep@learner.manipal.edu::5710a96b-ba8d-48a1-bea3-4f2541176e29" providerId="AD" clId="Web-{2DEB9A43-150B-4D74-B23E-AC0FEDFDBCA0}" dt="2021-02-11T05:08:31.413" v="2"/>
          <ac:inkMkLst>
            <pc:docMk/>
            <pc:sldMk cId="2901704833" sldId="304"/>
            <ac:inkMk id="6" creationId="{1AFD3C7B-0432-490A-853B-82FD8554C2FD}"/>
          </ac:inkMkLst>
        </pc:inkChg>
        <pc:inkChg chg="add">
          <ac:chgData name="ADITI SANDEEP - (App.No. 120169317)" userId="S::aditi.sandeep@learner.manipal.edu::5710a96b-ba8d-48a1-bea3-4f2541176e29" providerId="AD" clId="Web-{2DEB9A43-150B-4D74-B23E-AC0FEDFDBCA0}" dt="2021-02-11T05:08:24.741" v="1"/>
          <ac:inkMkLst>
            <pc:docMk/>
            <pc:sldMk cId="2901704833" sldId="304"/>
            <ac:inkMk id="7" creationId="{B2B87B73-5213-4CF7-96BF-A6EC2D4EC8FC}"/>
          </ac:inkMkLst>
        </pc:inkChg>
      </pc:sldChg>
    </pc:docChg>
  </pc:docChgLst>
  <pc:docChgLst>
    <pc:chgData name="VARUN BAPAT - (App.No. 120111761)" userId="S::varun.bapat@learner.manipal.edu::e2abe248-9445-4956-9c1d-1e7b7d3e548f" providerId="AD" clId="Web-{5C374BC2-8B57-4593-8C0B-AAEA94600D12}"/>
    <pc:docChg chg="modSld">
      <pc:chgData name="VARUN BAPAT - (App.No. 120111761)" userId="S::varun.bapat@learner.manipal.edu::e2abe248-9445-4956-9c1d-1e7b7d3e548f" providerId="AD" clId="Web-{5C374BC2-8B57-4593-8C0B-AAEA94600D12}" dt="2021-02-26T12:15:19.146" v="2" actId="20577"/>
      <pc:docMkLst>
        <pc:docMk/>
      </pc:docMkLst>
      <pc:sldChg chg="modSp">
        <pc:chgData name="VARUN BAPAT - (App.No. 120111761)" userId="S::varun.bapat@learner.manipal.edu::e2abe248-9445-4956-9c1d-1e7b7d3e548f" providerId="AD" clId="Web-{5C374BC2-8B57-4593-8C0B-AAEA94600D12}" dt="2021-02-26T12:15:19.146" v="2" actId="20577"/>
        <pc:sldMkLst>
          <pc:docMk/>
          <pc:sldMk cId="2901704833" sldId="304"/>
        </pc:sldMkLst>
        <pc:spChg chg="mod">
          <ac:chgData name="VARUN BAPAT - (App.No. 120111761)" userId="S::varun.bapat@learner.manipal.edu::e2abe248-9445-4956-9c1d-1e7b7d3e548f" providerId="AD" clId="Web-{5C374BC2-8B57-4593-8C0B-AAEA94600D12}" dt="2021-02-26T12:15:19.146" v="2" actId="20577"/>
          <ac:spMkLst>
            <pc:docMk/>
            <pc:sldMk cId="2901704833" sldId="304"/>
            <ac:spMk id="3" creationId="{00000000-0000-0000-0000-000000000000}"/>
          </ac:spMkLst>
        </pc:spChg>
      </pc:sldChg>
    </pc:docChg>
  </pc:docChgLst>
  <pc:docChgLst>
    <pc:chgData name="ABHINAV KUMAR - (App.No. 120138912)" userId="S::abhinav.kumar19@learner.manipal.edu::9937b559-5fb4-4bba-b1e6-3d18779ccfe4" providerId="AD" clId="Web-{0495E326-2BCE-41C3-BBD9-7F2904D565C7}"/>
    <pc:docChg chg="modSld">
      <pc:chgData name="ABHINAV KUMAR - (App.No. 120138912)" userId="S::abhinav.kumar19@learner.manipal.edu::9937b559-5fb4-4bba-b1e6-3d18779ccfe4" providerId="AD" clId="Web-{0495E326-2BCE-41C3-BBD9-7F2904D565C7}" dt="2021-03-05T16:53:03.513" v="0" actId="1076"/>
      <pc:docMkLst>
        <pc:docMk/>
      </pc:docMkLst>
      <pc:sldChg chg="modSp">
        <pc:chgData name="ABHINAV KUMAR - (App.No. 120138912)" userId="S::abhinav.kumar19@learner.manipal.edu::9937b559-5fb4-4bba-b1e6-3d18779ccfe4" providerId="AD" clId="Web-{0495E326-2BCE-41C3-BBD9-7F2904D565C7}" dt="2021-03-05T16:53:03.513" v="0" actId="1076"/>
        <pc:sldMkLst>
          <pc:docMk/>
          <pc:sldMk cId="2565840185" sldId="303"/>
        </pc:sldMkLst>
        <pc:picChg chg="mod">
          <ac:chgData name="ABHINAV KUMAR - (App.No. 120138912)" userId="S::abhinav.kumar19@learner.manipal.edu::9937b559-5fb4-4bba-b1e6-3d18779ccfe4" providerId="AD" clId="Web-{0495E326-2BCE-41C3-BBD9-7F2904D565C7}" dt="2021-03-05T16:53:03.513" v="0" actId="1076"/>
          <ac:picMkLst>
            <pc:docMk/>
            <pc:sldMk cId="2565840185" sldId="303"/>
            <ac:picMk id="6" creationId="{00000000-0000-0000-0000-000000000000}"/>
          </ac:picMkLst>
        </pc:picChg>
      </pc:sldChg>
    </pc:docChg>
  </pc:docChgLst>
  <pc:docChgLst>
    <pc:chgData name="PRADYUMN MITTAL - (App.No. 120236039)" userId="S::pradyumn.mittal@learner.manipal.edu::a0a19b17-1d82-47b8-9168-4a669ec0bded" providerId="AD" clId="Web-{E8780C5E-4489-412A-A24A-349436741304}"/>
    <pc:docChg chg="modSld">
      <pc:chgData name="PRADYUMN MITTAL - (App.No. 120236039)" userId="S::pradyumn.mittal@learner.manipal.edu::a0a19b17-1d82-47b8-9168-4a669ec0bded" providerId="AD" clId="Web-{E8780C5E-4489-412A-A24A-349436741304}" dt="2021-03-01T10:07:30.891" v="0" actId="1076"/>
      <pc:docMkLst>
        <pc:docMk/>
      </pc:docMkLst>
      <pc:sldChg chg="modSp">
        <pc:chgData name="PRADYUMN MITTAL - (App.No. 120236039)" userId="S::pradyumn.mittal@learner.manipal.edu::a0a19b17-1d82-47b8-9168-4a669ec0bded" providerId="AD" clId="Web-{E8780C5E-4489-412A-A24A-349436741304}" dt="2021-03-01T10:07:30.891" v="0" actId="1076"/>
        <pc:sldMkLst>
          <pc:docMk/>
          <pc:sldMk cId="2565840185" sldId="303"/>
        </pc:sldMkLst>
        <pc:picChg chg="mod">
          <ac:chgData name="PRADYUMN MITTAL - (App.No. 120236039)" userId="S::pradyumn.mittal@learner.manipal.edu::a0a19b17-1d82-47b8-9168-4a669ec0bded" providerId="AD" clId="Web-{E8780C5E-4489-412A-A24A-349436741304}" dt="2021-03-01T10:07:30.891" v="0" actId="1076"/>
          <ac:picMkLst>
            <pc:docMk/>
            <pc:sldMk cId="2565840185" sldId="303"/>
            <ac:picMk id="6" creationId="{00000000-0000-0000-0000-000000000000}"/>
          </ac:picMkLst>
        </pc:picChg>
      </pc:sldChg>
    </pc:docChg>
  </pc:docChgLst>
  <pc:docChgLst>
    <pc:chgData name="PIYUSH PANIGRAHI - (App.No. 120169673)" userId="S::piyush.panigrahi@learner.manipal.edu::a90a1407-5c71-4f00-bc1a-bb195c48d233" providerId="AD" clId="Web-{51F03D4D-F6E9-4AD2-9CCF-82D29CF5BF14}"/>
    <pc:docChg chg="sldOrd">
      <pc:chgData name="PIYUSH PANIGRAHI - (App.No. 120169673)" userId="S::piyush.panigrahi@learner.manipal.edu::a90a1407-5c71-4f00-bc1a-bb195c48d233" providerId="AD" clId="Web-{51F03D4D-F6E9-4AD2-9CCF-82D29CF5BF14}" dt="2021-02-02T12:43:59.271" v="5"/>
      <pc:docMkLst>
        <pc:docMk/>
      </pc:docMkLst>
      <pc:sldChg chg="ord">
        <pc:chgData name="PIYUSH PANIGRAHI - (App.No. 120169673)" userId="S::piyush.panigrahi@learner.manipal.edu::a90a1407-5c71-4f00-bc1a-bb195c48d233" providerId="AD" clId="Web-{51F03D4D-F6E9-4AD2-9CCF-82D29CF5BF14}" dt="2021-02-02T12:43:59.271" v="5"/>
        <pc:sldMkLst>
          <pc:docMk/>
          <pc:sldMk cId="847451712" sldId="332"/>
        </pc:sldMkLst>
      </pc:sldChg>
      <pc:sldChg chg="ord">
        <pc:chgData name="PIYUSH PANIGRAHI - (App.No. 120169673)" userId="S::piyush.panigrahi@learner.manipal.edu::a90a1407-5c71-4f00-bc1a-bb195c48d233" providerId="AD" clId="Web-{51F03D4D-F6E9-4AD2-9CCF-82D29CF5BF14}" dt="2021-02-02T12:43:54.114" v="4"/>
        <pc:sldMkLst>
          <pc:docMk/>
          <pc:sldMk cId="3263199354" sldId="333"/>
        </pc:sldMkLst>
      </pc:sldChg>
      <pc:sldChg chg="ord">
        <pc:chgData name="PIYUSH PANIGRAHI - (App.No. 120169673)" userId="S::piyush.panigrahi@learner.manipal.edu::a90a1407-5c71-4f00-bc1a-bb195c48d233" providerId="AD" clId="Web-{51F03D4D-F6E9-4AD2-9CCF-82D29CF5BF14}" dt="2021-02-02T12:43:51.958" v="3"/>
        <pc:sldMkLst>
          <pc:docMk/>
          <pc:sldMk cId="3459324641" sldId="334"/>
        </pc:sldMkLst>
      </pc:sldChg>
    </pc:docChg>
  </pc:docChgLst>
  <pc:docChgLst>
    <pc:chgData name="SHRADDHA JAGADISH - (App.No. 120151639)" userId="S::shraddha.jagadish@learner.manipal.edu::e5cb1284-089f-4ea0-b1d7-08ca12de321b" providerId="AD" clId="Web-{FF70F3C2-C1E6-4CE9-986A-648BB0A9C798}"/>
    <pc:docChg chg="modSld">
      <pc:chgData name="SHRADDHA JAGADISH - (App.No. 120151639)" userId="S::shraddha.jagadish@learner.manipal.edu::e5cb1284-089f-4ea0-b1d7-08ca12de321b" providerId="AD" clId="Web-{FF70F3C2-C1E6-4CE9-986A-648BB0A9C798}" dt="2021-03-04T05:55:47.330" v="0" actId="1076"/>
      <pc:docMkLst>
        <pc:docMk/>
      </pc:docMkLst>
      <pc:sldChg chg="modSp">
        <pc:chgData name="SHRADDHA JAGADISH - (App.No. 120151639)" userId="S::shraddha.jagadish@learner.manipal.edu::e5cb1284-089f-4ea0-b1d7-08ca12de321b" providerId="AD" clId="Web-{FF70F3C2-C1E6-4CE9-986A-648BB0A9C798}" dt="2021-03-04T05:55:47.330" v="0" actId="1076"/>
        <pc:sldMkLst>
          <pc:docMk/>
          <pc:sldMk cId="379489402" sldId="277"/>
        </pc:sldMkLst>
        <pc:spChg chg="mod">
          <ac:chgData name="SHRADDHA JAGADISH - (App.No. 120151639)" userId="S::shraddha.jagadish@learner.manipal.edu::e5cb1284-089f-4ea0-b1d7-08ca12de321b" providerId="AD" clId="Web-{FF70F3C2-C1E6-4CE9-986A-648BB0A9C798}" dt="2021-03-04T05:55:47.330" v="0" actId="1076"/>
          <ac:spMkLst>
            <pc:docMk/>
            <pc:sldMk cId="379489402" sldId="277"/>
            <ac:spMk id="2" creationId="{00000000-0000-0000-0000-000000000000}"/>
          </ac:spMkLst>
        </pc:spChg>
      </pc:sldChg>
    </pc:docChg>
  </pc:docChgLst>
  <pc:docChgLst>
    <pc:chgData name="AYUSH BATRA - (App.No. 120167420)" userId="S::ayush.batra@learner.manipal.edu::09616343-3478-4037-99e0-48062317d7ad" providerId="AD" clId="Web-{A7125A4B-7841-A940-9505-BA9FB4649A7A}"/>
    <pc:docChg chg="modSld">
      <pc:chgData name="AYUSH BATRA - (App.No. 120167420)" userId="S::ayush.batra@learner.manipal.edu::09616343-3478-4037-99e0-48062317d7ad" providerId="AD" clId="Web-{A7125A4B-7841-A940-9505-BA9FB4649A7A}" dt="2021-03-13T13:11:01.944" v="2" actId="20577"/>
      <pc:docMkLst>
        <pc:docMk/>
      </pc:docMkLst>
      <pc:sldChg chg="modSp">
        <pc:chgData name="AYUSH BATRA - (App.No. 120167420)" userId="S::ayush.batra@learner.manipal.edu::09616343-3478-4037-99e0-48062317d7ad" providerId="AD" clId="Web-{A7125A4B-7841-A940-9505-BA9FB4649A7A}" dt="2021-03-13T13:11:01.944" v="2" actId="20577"/>
        <pc:sldMkLst>
          <pc:docMk/>
          <pc:sldMk cId="2901704833" sldId="304"/>
        </pc:sldMkLst>
        <pc:spChg chg="mod">
          <ac:chgData name="AYUSH BATRA - (App.No. 120167420)" userId="S::ayush.batra@learner.manipal.edu::09616343-3478-4037-99e0-48062317d7ad" providerId="AD" clId="Web-{A7125A4B-7841-A940-9505-BA9FB4649A7A}" dt="2021-03-13T13:11:01.944" v="2" actId="20577"/>
          <ac:spMkLst>
            <pc:docMk/>
            <pc:sldMk cId="2901704833" sldId="304"/>
            <ac:spMk id="4" creationId="{00000000-0000-0000-0000-000000000000}"/>
          </ac:spMkLst>
        </pc:spChg>
      </pc:sldChg>
    </pc:docChg>
  </pc:docChgLst>
  <pc:docChgLst>
    <pc:chgData name="RAMSAI RAHUL BYTARU - 200905235" userId="S::ramsai.bytaru@learner.manipal.edu::8f7bb319-5897-4921-b7eb-07c61afe9a4d" providerId="AD" clId="Web-{FB1D1038-4D9A-4DD6-B369-C043B7D77C46}"/>
    <pc:docChg chg="addSld delSld">
      <pc:chgData name="RAMSAI RAHUL BYTARU - 200905235" userId="S::ramsai.bytaru@learner.manipal.edu::8f7bb319-5897-4921-b7eb-07c61afe9a4d" providerId="AD" clId="Web-{FB1D1038-4D9A-4DD6-B369-C043B7D77C46}" dt="2021-02-15T10:00:33.890" v="1"/>
      <pc:docMkLst>
        <pc:docMk/>
      </pc:docMkLst>
      <pc:sldChg chg="new del">
        <pc:chgData name="RAMSAI RAHUL BYTARU - 200905235" userId="S::ramsai.bytaru@learner.manipal.edu::8f7bb319-5897-4921-b7eb-07c61afe9a4d" providerId="AD" clId="Web-{FB1D1038-4D9A-4DD6-B369-C043B7D77C46}" dt="2021-02-15T10:00:33.890" v="1"/>
        <pc:sldMkLst>
          <pc:docMk/>
          <pc:sldMk cId="1588181538" sldId="335"/>
        </pc:sldMkLst>
      </pc:sldChg>
    </pc:docChg>
  </pc:docChgLst>
  <pc:docChgLst>
    <pc:chgData name="PIYUSH PANIGRAHI - (App.No. 120169673)" userId="S::piyush.panigrahi@learner.manipal.edu::a90a1407-5c71-4f00-bc1a-bb195c48d233" providerId="AD" clId="Web-{C91CAAEB-4EBD-467B-9BEF-8CAB280CC40D}"/>
    <pc:docChg chg="modSld">
      <pc:chgData name="PIYUSH PANIGRAHI - (App.No. 120169673)" userId="S::piyush.panigrahi@learner.manipal.edu::a90a1407-5c71-4f00-bc1a-bb195c48d233" providerId="AD" clId="Web-{C91CAAEB-4EBD-467B-9BEF-8CAB280CC40D}" dt="2021-02-01T06:38:22.061" v="8" actId="20577"/>
      <pc:docMkLst>
        <pc:docMk/>
      </pc:docMkLst>
      <pc:sldChg chg="modSp">
        <pc:chgData name="PIYUSH PANIGRAHI - (App.No. 120169673)" userId="S::piyush.panigrahi@learner.manipal.edu::a90a1407-5c71-4f00-bc1a-bb195c48d233" providerId="AD" clId="Web-{C91CAAEB-4EBD-467B-9BEF-8CAB280CC40D}" dt="2021-02-01T06:38:22.061" v="8" actId="20577"/>
        <pc:sldMkLst>
          <pc:docMk/>
          <pc:sldMk cId="2590557465" sldId="306"/>
        </pc:sldMkLst>
        <pc:spChg chg="mod">
          <ac:chgData name="PIYUSH PANIGRAHI - (App.No. 120169673)" userId="S::piyush.panigrahi@learner.manipal.edu::a90a1407-5c71-4f00-bc1a-bb195c48d233" providerId="AD" clId="Web-{C91CAAEB-4EBD-467B-9BEF-8CAB280CC40D}" dt="2021-02-01T06:38:22.061" v="8" actId="20577"/>
          <ac:spMkLst>
            <pc:docMk/>
            <pc:sldMk cId="2590557465" sldId="306"/>
            <ac:spMk id="3" creationId="{00000000-0000-0000-0000-000000000000}"/>
          </ac:spMkLst>
        </pc:spChg>
      </pc:sldChg>
    </pc:docChg>
  </pc:docChgLst>
  <pc:docChgLst>
    <pc:chgData name="MOHIT MOHAN GIRI - (App.No. 120145581)" userId="S::mohit.giri@learner.manipal.edu::d0d6e180-49e4-436d-b059-ebbe1ed6065e" providerId="AD" clId="Web-{AB5BF61B-94DE-447E-BEB2-D6FDFD65399D}"/>
    <pc:docChg chg="modSld">
      <pc:chgData name="MOHIT MOHAN GIRI - (App.No. 120145581)" userId="S::mohit.giri@learner.manipal.edu::d0d6e180-49e4-436d-b059-ebbe1ed6065e" providerId="AD" clId="Web-{AB5BF61B-94DE-447E-BEB2-D6FDFD65399D}" dt="2021-02-12T09:24:25.084" v="1" actId="1076"/>
      <pc:docMkLst>
        <pc:docMk/>
      </pc:docMkLst>
      <pc:sldChg chg="modSp">
        <pc:chgData name="MOHIT MOHAN GIRI - (App.No. 120145581)" userId="S::mohit.giri@learner.manipal.edu::d0d6e180-49e4-436d-b059-ebbe1ed6065e" providerId="AD" clId="Web-{AB5BF61B-94DE-447E-BEB2-D6FDFD65399D}" dt="2021-02-12T09:24:25.084" v="1" actId="1076"/>
        <pc:sldMkLst>
          <pc:docMk/>
          <pc:sldMk cId="2036467813" sldId="310"/>
        </pc:sldMkLst>
        <pc:grpChg chg="mod">
          <ac:chgData name="MOHIT MOHAN GIRI - (App.No. 120145581)" userId="S::mohit.giri@learner.manipal.edu::d0d6e180-49e4-436d-b059-ebbe1ed6065e" providerId="AD" clId="Web-{AB5BF61B-94DE-447E-BEB2-D6FDFD65399D}" dt="2021-02-12T09:24:25.084" v="1" actId="1076"/>
          <ac:grpSpMkLst>
            <pc:docMk/>
            <pc:sldMk cId="2036467813" sldId="310"/>
            <ac:grpSpMk id="12" creationId="{00000000-0000-0000-0000-000000000000}"/>
          </ac:grpSpMkLst>
        </pc:grpChg>
      </pc:sldChg>
    </pc:docChg>
  </pc:docChgLst>
  <pc:docChgLst>
    <pc:chgData name="YASHAS KAMATH - (App.No. 120175918)" userId="S::yashas.kamath@learner.manipal.edu::d3ba1862-3f28-4136-93b2-9645d5adaa35" providerId="AD" clId="Web-{3E41C5DD-5D80-487E-9992-8C9B2FDA684A}"/>
    <pc:docChg chg="modSld">
      <pc:chgData name="YASHAS KAMATH - (App.No. 120175918)" userId="S::yashas.kamath@learner.manipal.edu::d3ba1862-3f28-4136-93b2-9645d5adaa35" providerId="AD" clId="Web-{3E41C5DD-5D80-487E-9992-8C9B2FDA684A}" dt="2021-02-13T14:14:24.700" v="0" actId="14100"/>
      <pc:docMkLst>
        <pc:docMk/>
      </pc:docMkLst>
      <pc:sldChg chg="modSp">
        <pc:chgData name="YASHAS KAMATH - (App.No. 120175918)" userId="S::yashas.kamath@learner.manipal.edu::d3ba1862-3f28-4136-93b2-9645d5adaa35" providerId="AD" clId="Web-{3E41C5DD-5D80-487E-9992-8C9B2FDA684A}" dt="2021-02-13T14:14:24.700" v="0" actId="14100"/>
        <pc:sldMkLst>
          <pc:docMk/>
          <pc:sldMk cId="2565840185" sldId="303"/>
        </pc:sldMkLst>
        <pc:picChg chg="mod">
          <ac:chgData name="YASHAS KAMATH - (App.No. 120175918)" userId="S::yashas.kamath@learner.manipal.edu::d3ba1862-3f28-4136-93b2-9645d5adaa35" providerId="AD" clId="Web-{3E41C5DD-5D80-487E-9992-8C9B2FDA684A}" dt="2021-02-13T14:14:24.700" v="0" actId="14100"/>
          <ac:picMkLst>
            <pc:docMk/>
            <pc:sldMk cId="2565840185" sldId="303"/>
            <ac:picMk id="6" creationId="{00000000-0000-0000-0000-000000000000}"/>
          </ac:picMkLst>
        </pc:picChg>
      </pc:sldChg>
    </pc:docChg>
  </pc:docChgLst>
  <pc:docChgLst>
    <pc:chgData name="NIKHIL KUMAR SINGH - (App.No. 120237728)" userId="S::nikhil.singh4@learner.manipal.edu::77711ecb-6711-475c-8131-5730b7a75581" providerId="AD" clId="Web-{2B2C80A0-E8CA-4066-8489-311AAAC2392B}"/>
    <pc:docChg chg="modSld">
      <pc:chgData name="NIKHIL KUMAR SINGH - (App.No. 120237728)" userId="S::nikhil.singh4@learner.manipal.edu::77711ecb-6711-475c-8131-5730b7a75581" providerId="AD" clId="Web-{2B2C80A0-E8CA-4066-8489-311AAAC2392B}" dt="2021-01-30T12:32:48.517" v="3" actId="1076"/>
      <pc:docMkLst>
        <pc:docMk/>
      </pc:docMkLst>
      <pc:sldChg chg="modSp">
        <pc:chgData name="NIKHIL KUMAR SINGH - (App.No. 120237728)" userId="S::nikhil.singh4@learner.manipal.edu::77711ecb-6711-475c-8131-5730b7a75581" providerId="AD" clId="Web-{2B2C80A0-E8CA-4066-8489-311AAAC2392B}" dt="2021-01-30T12:30:26.591" v="2" actId="20577"/>
        <pc:sldMkLst>
          <pc:docMk/>
          <pc:sldMk cId="3062843402" sldId="302"/>
        </pc:sldMkLst>
        <pc:spChg chg="mod">
          <ac:chgData name="NIKHIL KUMAR SINGH - (App.No. 120237728)" userId="S::nikhil.singh4@learner.manipal.edu::77711ecb-6711-475c-8131-5730b7a75581" providerId="AD" clId="Web-{2B2C80A0-E8CA-4066-8489-311AAAC2392B}" dt="2021-01-30T12:30:26.591" v="2" actId="20577"/>
          <ac:spMkLst>
            <pc:docMk/>
            <pc:sldMk cId="3062843402" sldId="302"/>
            <ac:spMk id="3" creationId="{00000000-0000-0000-0000-000000000000}"/>
          </ac:spMkLst>
        </pc:spChg>
      </pc:sldChg>
      <pc:sldChg chg="modSp">
        <pc:chgData name="NIKHIL KUMAR SINGH - (App.No. 120237728)" userId="S::nikhil.singh4@learner.manipal.edu::77711ecb-6711-475c-8131-5730b7a75581" providerId="AD" clId="Web-{2B2C80A0-E8CA-4066-8489-311AAAC2392B}" dt="2021-01-30T12:32:48.517" v="3" actId="1076"/>
        <pc:sldMkLst>
          <pc:docMk/>
          <pc:sldMk cId="2565840185" sldId="303"/>
        </pc:sldMkLst>
        <pc:picChg chg="mod">
          <ac:chgData name="NIKHIL KUMAR SINGH - (App.No. 120237728)" userId="S::nikhil.singh4@learner.manipal.edu::77711ecb-6711-475c-8131-5730b7a75581" providerId="AD" clId="Web-{2B2C80A0-E8CA-4066-8489-311AAAC2392B}" dt="2021-01-30T12:32:48.517" v="3" actId="1076"/>
          <ac:picMkLst>
            <pc:docMk/>
            <pc:sldMk cId="2565840185" sldId="303"/>
            <ac:picMk id="6" creationId="{00000000-0000-0000-0000-000000000000}"/>
          </ac:picMkLst>
        </pc:picChg>
      </pc:sldChg>
    </pc:docChg>
  </pc:docChgLst>
  <pc:docChgLst>
    <pc:chgData name="PARTH SOOD - 200905185" userId="S::parth.sood@learner.manipal.edu::2a8b6469-c569-4131-afbe-7e337d605f27" providerId="AD" clId="Web-{8B0B5D71-B2ED-44E0-A4D9-0332A108157E}"/>
    <pc:docChg chg="sldOrd">
      <pc:chgData name="PARTH SOOD - 200905185" userId="S::parth.sood@learner.manipal.edu::2a8b6469-c569-4131-afbe-7e337d605f27" providerId="AD" clId="Web-{8B0B5D71-B2ED-44E0-A4D9-0332A108157E}" dt="2021-03-05T04:09:02.520" v="0"/>
      <pc:docMkLst>
        <pc:docMk/>
      </pc:docMkLst>
      <pc:sldChg chg="ord">
        <pc:chgData name="PARTH SOOD - 200905185" userId="S::parth.sood@learner.manipal.edu::2a8b6469-c569-4131-afbe-7e337d605f27" providerId="AD" clId="Web-{8B0B5D71-B2ED-44E0-A4D9-0332A108157E}" dt="2021-03-05T04:09:02.520" v="0"/>
        <pc:sldMkLst>
          <pc:docMk/>
          <pc:sldMk cId="1156573069" sldId="312"/>
        </pc:sldMkLst>
      </pc:sldChg>
    </pc:docChg>
  </pc:docChgLst>
  <pc:docChgLst>
    <pc:chgData name="ADUSUMILLI YOGEESH - (App.No. 120143224)" userId="S::adusumilli.yogeesh@learner.manipal.edu::aaa13742-d3df-4649-9908-6cb8bd3dfa4a" providerId="AD" clId="Web-{788F6385-6548-4B6A-B5B3-DAAF2254C247}"/>
    <pc:docChg chg="modSld">
      <pc:chgData name="ADUSUMILLI YOGEESH - (App.No. 120143224)" userId="S::adusumilli.yogeesh@learner.manipal.edu::aaa13742-d3df-4649-9908-6cb8bd3dfa4a" providerId="AD" clId="Web-{788F6385-6548-4B6A-B5B3-DAAF2254C247}" dt="2021-02-24T10:19:06.658" v="1" actId="1076"/>
      <pc:docMkLst>
        <pc:docMk/>
      </pc:docMkLst>
      <pc:sldChg chg="modSp">
        <pc:chgData name="ADUSUMILLI YOGEESH - (App.No. 120143224)" userId="S::adusumilli.yogeesh@learner.manipal.edu::aaa13742-d3df-4649-9908-6cb8bd3dfa4a" providerId="AD" clId="Web-{788F6385-6548-4B6A-B5B3-DAAF2254C247}" dt="2021-02-24T10:19:06.658" v="1" actId="1076"/>
        <pc:sldMkLst>
          <pc:docMk/>
          <pc:sldMk cId="1871770560" sldId="309"/>
        </pc:sldMkLst>
        <pc:picChg chg="mod">
          <ac:chgData name="ADUSUMILLI YOGEESH - (App.No. 120143224)" userId="S::adusumilli.yogeesh@learner.manipal.edu::aaa13742-d3df-4649-9908-6cb8bd3dfa4a" providerId="AD" clId="Web-{788F6385-6548-4B6A-B5B3-DAAF2254C247}" dt="2021-02-24T10:19:06.658" v="1" actId="1076"/>
          <ac:picMkLst>
            <pc:docMk/>
            <pc:sldMk cId="1871770560" sldId="309"/>
            <ac:picMk id="10" creationId="{00000000-0000-0000-0000-000000000000}"/>
          </ac:picMkLst>
        </pc:picChg>
      </pc:sldChg>
    </pc:docChg>
  </pc:docChgLst>
  <pc:docChgLst>
    <pc:chgData name="MOHIT MOHAN GIRI - (App.No. 120145581)" userId="S::mohit.giri@learner.manipal.edu::d0d6e180-49e4-436d-b059-ebbe1ed6065e" providerId="AD" clId="Web-{9DACCA80-0048-498F-9D77-EC8A8ADD5E35}"/>
    <pc:docChg chg="modSld">
      <pc:chgData name="MOHIT MOHAN GIRI - (App.No. 120145581)" userId="S::mohit.giri@learner.manipal.edu::d0d6e180-49e4-436d-b059-ebbe1ed6065e" providerId="AD" clId="Web-{9DACCA80-0048-498F-9D77-EC8A8ADD5E35}" dt="2021-02-17T17:10:24.529" v="10" actId="1076"/>
      <pc:docMkLst>
        <pc:docMk/>
      </pc:docMkLst>
      <pc:sldChg chg="modSp">
        <pc:chgData name="MOHIT MOHAN GIRI - (App.No. 120145581)" userId="S::mohit.giri@learner.manipal.edu::d0d6e180-49e4-436d-b059-ebbe1ed6065e" providerId="AD" clId="Web-{9DACCA80-0048-498F-9D77-EC8A8ADD5E35}" dt="2021-02-17T17:10:24.529" v="10" actId="1076"/>
        <pc:sldMkLst>
          <pc:docMk/>
          <pc:sldMk cId="2565840185" sldId="303"/>
        </pc:sldMkLst>
        <pc:grpChg chg="mod">
          <ac:chgData name="MOHIT MOHAN GIRI - (App.No. 120145581)" userId="S::mohit.giri@learner.manipal.edu::d0d6e180-49e4-436d-b059-ebbe1ed6065e" providerId="AD" clId="Web-{9DACCA80-0048-498F-9D77-EC8A8ADD5E35}" dt="2021-02-17T17:10:24.529" v="10" actId="1076"/>
          <ac:grpSpMkLst>
            <pc:docMk/>
            <pc:sldMk cId="2565840185" sldId="303"/>
            <ac:grpSpMk id="9" creationId="{00000000-0000-0000-0000-000000000000}"/>
          </ac:grpSpMkLst>
        </pc:grpChg>
      </pc:sldChg>
    </pc:docChg>
  </pc:docChgLst>
  <pc:docChgLst>
    <pc:chgData name="VAARUNAY KAUSHAL - (App.No. 120112302)" userId="S::vaarunay.kaushal@learner.manipal.edu::4515f2cb-9535-4a2e-b9ee-9dd6e19cabb7" providerId="AD" clId="Web-{28442E06-A6FE-4DE8-BBF4-63D6EEEACFAC}"/>
    <pc:docChg chg="modSld">
      <pc:chgData name="VAARUNAY KAUSHAL - (App.No. 120112302)" userId="S::vaarunay.kaushal@learner.manipal.edu::4515f2cb-9535-4a2e-b9ee-9dd6e19cabb7" providerId="AD" clId="Web-{28442E06-A6FE-4DE8-BBF4-63D6EEEACFAC}" dt="2021-02-26T09:01:24.639" v="1" actId="14100"/>
      <pc:docMkLst>
        <pc:docMk/>
      </pc:docMkLst>
      <pc:sldChg chg="modSp">
        <pc:chgData name="VAARUNAY KAUSHAL - (App.No. 120112302)" userId="S::vaarunay.kaushal@learner.manipal.edu::4515f2cb-9535-4a2e-b9ee-9dd6e19cabb7" providerId="AD" clId="Web-{28442E06-A6FE-4DE8-BBF4-63D6EEEACFAC}" dt="2021-02-26T09:01:24.639" v="1" actId="14100"/>
        <pc:sldMkLst>
          <pc:docMk/>
          <pc:sldMk cId="1909061466" sldId="326"/>
        </pc:sldMkLst>
        <pc:spChg chg="mod">
          <ac:chgData name="VAARUNAY KAUSHAL - (App.No. 120112302)" userId="S::vaarunay.kaushal@learner.manipal.edu::4515f2cb-9535-4a2e-b9ee-9dd6e19cabb7" providerId="AD" clId="Web-{28442E06-A6FE-4DE8-BBF4-63D6EEEACFAC}" dt="2021-02-26T09:01:24.639" v="1" actId="14100"/>
          <ac:spMkLst>
            <pc:docMk/>
            <pc:sldMk cId="1909061466" sldId="326"/>
            <ac:spMk id="3" creationId="{00000000-0000-0000-0000-000000000000}"/>
          </ac:spMkLst>
        </pc:spChg>
      </pc:sldChg>
    </pc:docChg>
  </pc:docChgLst>
  <pc:docChgLst>
    <pc:chgData name="VERNON JOHN NORONHA - 200905105" userId="S::vernon.noronha@learner.manipal.edu::012409e7-fd4c-4d5d-ae6f-d8adba2abbdf" providerId="AD" clId="Web-{AE1753C6-A995-4458-ADA0-76F8F6CF5FAD}"/>
    <pc:docChg chg="modSld">
      <pc:chgData name="VERNON JOHN NORONHA - 200905105" userId="S::vernon.noronha@learner.manipal.edu::012409e7-fd4c-4d5d-ae6f-d8adba2abbdf" providerId="AD" clId="Web-{AE1753C6-A995-4458-ADA0-76F8F6CF5FAD}" dt="2021-02-12T12:09:53.815" v="1" actId="14100"/>
      <pc:docMkLst>
        <pc:docMk/>
      </pc:docMkLst>
      <pc:sldChg chg="modSp">
        <pc:chgData name="VERNON JOHN NORONHA - 200905105" userId="S::vernon.noronha@learner.manipal.edu::012409e7-fd4c-4d5d-ae6f-d8adba2abbdf" providerId="AD" clId="Web-{AE1753C6-A995-4458-ADA0-76F8F6CF5FAD}" dt="2021-02-12T12:09:53.815" v="1" actId="14100"/>
        <pc:sldMkLst>
          <pc:docMk/>
          <pc:sldMk cId="1156573069" sldId="312"/>
        </pc:sldMkLst>
        <pc:spChg chg="mod">
          <ac:chgData name="VERNON JOHN NORONHA - 200905105" userId="S::vernon.noronha@learner.manipal.edu::012409e7-fd4c-4d5d-ae6f-d8adba2abbdf" providerId="AD" clId="Web-{AE1753C6-A995-4458-ADA0-76F8F6CF5FAD}" dt="2021-02-12T12:09:53.815" v="1" actId="14100"/>
          <ac:spMkLst>
            <pc:docMk/>
            <pc:sldMk cId="1156573069" sldId="312"/>
            <ac:spMk id="3" creationId="{00000000-0000-0000-0000-000000000000}"/>
          </ac:spMkLst>
        </pc:spChg>
      </pc:sldChg>
    </pc:docChg>
  </pc:docChgLst>
  <pc:docChgLst>
    <pc:chgData name="ARYAN GUPTA - (App.No.120236826)" userId="S::aryan.gupta7@learner.manipal.edu::223c6a24-2cf4-46f4-bc53-3eb5df4cffde" providerId="AD" clId="Web-{D74B1923-0541-4D27-82EE-700B0F81C436}"/>
    <pc:docChg chg="modSld">
      <pc:chgData name="ARYAN GUPTA - (App.No.120236826)" userId="S::aryan.gupta7@learner.manipal.edu::223c6a24-2cf4-46f4-bc53-3eb5df4cffde" providerId="AD" clId="Web-{D74B1923-0541-4D27-82EE-700B0F81C436}" dt="2021-02-27T11:02:29.387" v="0" actId="1076"/>
      <pc:docMkLst>
        <pc:docMk/>
      </pc:docMkLst>
      <pc:sldChg chg="modSp">
        <pc:chgData name="ARYAN GUPTA - (App.No.120236826)" userId="S::aryan.gupta7@learner.manipal.edu::223c6a24-2cf4-46f4-bc53-3eb5df4cffde" providerId="AD" clId="Web-{D74B1923-0541-4D27-82EE-700B0F81C436}" dt="2021-02-27T11:02:29.387" v="0" actId="1076"/>
        <pc:sldMkLst>
          <pc:docMk/>
          <pc:sldMk cId="379489402" sldId="277"/>
        </pc:sldMkLst>
        <pc:picChg chg="mod">
          <ac:chgData name="ARYAN GUPTA - (App.No.120236826)" userId="S::aryan.gupta7@learner.manipal.edu::223c6a24-2cf4-46f4-bc53-3eb5df4cffde" providerId="AD" clId="Web-{D74B1923-0541-4D27-82EE-700B0F81C436}" dt="2021-02-27T11:02:29.387" v="0" actId="1076"/>
          <ac:picMkLst>
            <pc:docMk/>
            <pc:sldMk cId="379489402" sldId="277"/>
            <ac:picMk id="12" creationId="{00000000-0000-0000-0000-000000000000}"/>
          </ac:picMkLst>
        </pc:picChg>
      </pc:sldChg>
    </pc:docChg>
  </pc:docChgLst>
  <pc:docChgLst>
    <pc:chgData name="VISHAL KARMAKAR - (App.No. 120123012)" userId="S::vishal.karmakar@learner.manipal.edu::2dfc3a49-6d13-460d-b72e-5eb2126a1f5c" providerId="AD" clId="Web-{875E90E2-4898-423D-B33F-3D37B3E92EC2}"/>
    <pc:docChg chg="modSld">
      <pc:chgData name="VISHAL KARMAKAR - (App.No. 120123012)" userId="S::vishal.karmakar@learner.manipal.edu::2dfc3a49-6d13-460d-b72e-5eb2126a1f5c" providerId="AD" clId="Web-{875E90E2-4898-423D-B33F-3D37B3E92EC2}" dt="2021-02-23T06:17:52.293" v="4" actId="20577"/>
      <pc:docMkLst>
        <pc:docMk/>
      </pc:docMkLst>
      <pc:sldChg chg="modSp">
        <pc:chgData name="VISHAL KARMAKAR - (App.No. 120123012)" userId="S::vishal.karmakar@learner.manipal.edu::2dfc3a49-6d13-460d-b72e-5eb2126a1f5c" providerId="AD" clId="Web-{875E90E2-4898-423D-B33F-3D37B3E92EC2}" dt="2021-02-23T06:17:52.293" v="4" actId="20577"/>
        <pc:sldMkLst>
          <pc:docMk/>
          <pc:sldMk cId="3543235302" sldId="305"/>
        </pc:sldMkLst>
        <pc:spChg chg="mod">
          <ac:chgData name="VISHAL KARMAKAR - (App.No. 120123012)" userId="S::vishal.karmakar@learner.manipal.edu::2dfc3a49-6d13-460d-b72e-5eb2126a1f5c" providerId="AD" clId="Web-{875E90E2-4898-423D-B33F-3D37B3E92EC2}" dt="2021-02-23T06:17:52.293" v="4" actId="20577"/>
          <ac:spMkLst>
            <pc:docMk/>
            <pc:sldMk cId="3543235302" sldId="305"/>
            <ac:spMk id="3" creationId="{00000000-0000-0000-0000-000000000000}"/>
          </ac:spMkLst>
        </pc:spChg>
      </pc:sldChg>
    </pc:docChg>
  </pc:docChgLst>
  <pc:docChgLst>
    <pc:chgData name="CHIGURUPATI V NAGA SAI VIGNESH - (App.No. 120173773)" userId="S::chigurupati.vignesh@learner.manipal.edu::55d61245-b6f7-48f2-a4a4-821b1d30a1fc" providerId="AD" clId="Web-{4F6FE327-E382-41BA-B1D4-37D3B46A799E}"/>
    <pc:docChg chg="modSld">
      <pc:chgData name="CHIGURUPATI V NAGA SAI VIGNESH - (App.No. 120173773)" userId="S::chigurupati.vignesh@learner.manipal.edu::55d61245-b6f7-48f2-a4a4-821b1d30a1fc" providerId="AD" clId="Web-{4F6FE327-E382-41BA-B1D4-37D3B46A799E}" dt="2021-03-08T05:18:36.911" v="3" actId="20577"/>
      <pc:docMkLst>
        <pc:docMk/>
      </pc:docMkLst>
      <pc:sldChg chg="modSp">
        <pc:chgData name="CHIGURUPATI V NAGA SAI VIGNESH - (App.No. 120173773)" userId="S::chigurupati.vignesh@learner.manipal.edu::55d61245-b6f7-48f2-a4a4-821b1d30a1fc" providerId="AD" clId="Web-{4F6FE327-E382-41BA-B1D4-37D3B46A799E}" dt="2021-03-08T05:18:36.911" v="3" actId="20577"/>
        <pc:sldMkLst>
          <pc:docMk/>
          <pc:sldMk cId="2076719331" sldId="320"/>
        </pc:sldMkLst>
        <pc:spChg chg="mod">
          <ac:chgData name="CHIGURUPATI V NAGA SAI VIGNESH - (App.No. 120173773)" userId="S::chigurupati.vignesh@learner.manipal.edu::55d61245-b6f7-48f2-a4a4-821b1d30a1fc" providerId="AD" clId="Web-{4F6FE327-E382-41BA-B1D4-37D3B46A799E}" dt="2021-03-08T05:18:36.911" v="3" actId="20577"/>
          <ac:spMkLst>
            <pc:docMk/>
            <pc:sldMk cId="2076719331" sldId="320"/>
            <ac:spMk id="3" creationId="{00000000-0000-0000-0000-000000000000}"/>
          </ac:spMkLst>
        </pc:spChg>
      </pc:sldChg>
    </pc:docChg>
  </pc:docChgLst>
  <pc:docChgLst>
    <pc:chgData name="VARUN BAPAT - (App.No. 120111761)" userId="S::varun.bapat@learner.manipal.edu::e2abe248-9445-4956-9c1d-1e7b7d3e548f" providerId="AD" clId="Web-{E008E650-0E60-4950-AD29-FD421A3E4B22}"/>
    <pc:docChg chg="addSld">
      <pc:chgData name="VARUN BAPAT - (App.No. 120111761)" userId="S::varun.bapat@learner.manipal.edu::e2abe248-9445-4956-9c1d-1e7b7d3e548f" providerId="AD" clId="Web-{E008E650-0E60-4950-AD29-FD421A3E4B22}" dt="2021-02-26T12:40:59.812" v="0"/>
      <pc:docMkLst>
        <pc:docMk/>
      </pc:docMkLst>
      <pc:sldChg chg="new">
        <pc:chgData name="VARUN BAPAT - (App.No. 120111761)" userId="S::varun.bapat@learner.manipal.edu::e2abe248-9445-4956-9c1d-1e7b7d3e548f" providerId="AD" clId="Web-{E008E650-0E60-4950-AD29-FD421A3E4B22}" dt="2021-02-26T12:40:59.812" v="0"/>
        <pc:sldMkLst>
          <pc:docMk/>
          <pc:sldMk cId="37384477" sldId="335"/>
        </pc:sldMkLst>
      </pc:sldChg>
    </pc:docChg>
  </pc:docChgLst>
  <pc:docChgLst>
    <pc:chgData name="PANAV BACHHAS - (App.No. 120125672)" userId="S::panav.bachhas@learner.manipal.edu::45578c1b-50b6-411b-a205-bc9446e955f0" providerId="AD" clId="Web-{8F962696-9CCD-4176-A6F4-F41D6729A1E9}"/>
    <pc:docChg chg="modSld">
      <pc:chgData name="PANAV BACHHAS - (App.No. 120125672)" userId="S::panav.bachhas@learner.manipal.edu::45578c1b-50b6-411b-a205-bc9446e955f0" providerId="AD" clId="Web-{8F962696-9CCD-4176-A6F4-F41D6729A1E9}" dt="2021-02-27T20:18:56.545" v="1" actId="1076"/>
      <pc:docMkLst>
        <pc:docMk/>
      </pc:docMkLst>
      <pc:sldChg chg="modSp">
        <pc:chgData name="PANAV BACHHAS - (App.No. 120125672)" userId="S::panav.bachhas@learner.manipal.edu::45578c1b-50b6-411b-a205-bc9446e955f0" providerId="AD" clId="Web-{8F962696-9CCD-4176-A6F4-F41D6729A1E9}" dt="2021-02-27T20:18:56.545" v="1" actId="1076"/>
        <pc:sldMkLst>
          <pc:docMk/>
          <pc:sldMk cId="2648543934" sldId="313"/>
        </pc:sldMkLst>
        <pc:picChg chg="mod">
          <ac:chgData name="PANAV BACHHAS - (App.No. 120125672)" userId="S::panav.bachhas@learner.manipal.edu::45578c1b-50b6-411b-a205-bc9446e955f0" providerId="AD" clId="Web-{8F962696-9CCD-4176-A6F4-F41D6729A1E9}" dt="2021-02-27T20:18:56.545" v="1" actId="1076"/>
          <ac:picMkLst>
            <pc:docMk/>
            <pc:sldMk cId="2648543934" sldId="313"/>
            <ac:picMk id="6" creationId="{00000000-0000-0000-0000-000000000000}"/>
          </ac:picMkLst>
        </pc:picChg>
      </pc:sldChg>
    </pc:docChg>
  </pc:docChgLst>
  <pc:docChgLst>
    <pc:chgData name="PALAK DHAWAN - (App.No. 120115015)" userId="S::palak.dhawan@learner.manipal.edu::dc524483-bd99-426a-b70a-dbf097421df5" providerId="AD" clId="Web-{AD132F36-7094-44DE-94F4-CE3F5EDD8023}"/>
    <pc:docChg chg="sldOrd">
      <pc:chgData name="PALAK DHAWAN - (App.No. 120115015)" userId="S::palak.dhawan@learner.manipal.edu::dc524483-bd99-426a-b70a-dbf097421df5" providerId="AD" clId="Web-{AD132F36-7094-44DE-94F4-CE3F5EDD8023}" dt="2021-03-03T13:21:05.404" v="0"/>
      <pc:docMkLst>
        <pc:docMk/>
      </pc:docMkLst>
      <pc:sldChg chg="ord">
        <pc:chgData name="PALAK DHAWAN - (App.No. 120115015)" userId="S::palak.dhawan@learner.manipal.edu::dc524483-bd99-426a-b70a-dbf097421df5" providerId="AD" clId="Web-{AD132F36-7094-44DE-94F4-CE3F5EDD8023}" dt="2021-03-03T13:21:05.404" v="0"/>
        <pc:sldMkLst>
          <pc:docMk/>
          <pc:sldMk cId="2590557465" sldId="306"/>
        </pc:sldMkLst>
      </pc:sldChg>
    </pc:docChg>
  </pc:docChgLst>
  <pc:docChgLst>
    <pc:chgData name="ARYAMAN - (App.No. 120121320)" userId="S::aryaman.mitma@learner.manipal.edu::c2e59535-6373-4d41-bc07-dcb70efb4602" providerId="AD" clId="Web-{DE9B7DC3-6C7D-4676-A5D5-2AE9BE57A2AD}"/>
    <pc:docChg chg="modSld">
      <pc:chgData name="ARYAMAN - (App.No. 120121320)" userId="S::aryaman.mitma@learner.manipal.edu::c2e59535-6373-4d41-bc07-dcb70efb4602" providerId="AD" clId="Web-{DE9B7DC3-6C7D-4676-A5D5-2AE9BE57A2AD}" dt="2021-02-04T18:35:59.389" v="2" actId="1076"/>
      <pc:docMkLst>
        <pc:docMk/>
      </pc:docMkLst>
      <pc:sldChg chg="modSp">
        <pc:chgData name="ARYAMAN - (App.No. 120121320)" userId="S::aryaman.mitma@learner.manipal.edu::c2e59535-6373-4d41-bc07-dcb70efb4602" providerId="AD" clId="Web-{DE9B7DC3-6C7D-4676-A5D5-2AE9BE57A2AD}" dt="2021-02-04T18:35:59.389" v="2" actId="1076"/>
        <pc:sldMkLst>
          <pc:docMk/>
          <pc:sldMk cId="2565840185" sldId="303"/>
        </pc:sldMkLst>
        <pc:grpChg chg="mod">
          <ac:chgData name="ARYAMAN - (App.No. 120121320)" userId="S::aryaman.mitma@learner.manipal.edu::c2e59535-6373-4d41-bc07-dcb70efb4602" providerId="AD" clId="Web-{DE9B7DC3-6C7D-4676-A5D5-2AE9BE57A2AD}" dt="2021-02-04T18:35:59.389" v="2" actId="1076"/>
          <ac:grpSpMkLst>
            <pc:docMk/>
            <pc:sldMk cId="2565840185" sldId="303"/>
            <ac:grpSpMk id="9" creationId="{00000000-0000-0000-0000-000000000000}"/>
          </ac:grpSpMkLst>
        </pc:grpChg>
      </pc:sldChg>
    </pc:docChg>
  </pc:docChgLst>
  <pc:docChgLst>
    <pc:chgData name="SPANDAN PRADHAN - (App.No. 120193673)" userId="S::spandan.pradhan@learner.manipal.edu::c42ea082-dffa-4ec0-afaf-477713c6c505" providerId="AD" clId="Web-{E9766125-5187-4A4A-B1A8-43EB057E9B2E}"/>
    <pc:docChg chg="addSld">
      <pc:chgData name="SPANDAN PRADHAN - (App.No. 120193673)" userId="S::spandan.pradhan@learner.manipal.edu::c42ea082-dffa-4ec0-afaf-477713c6c505" providerId="AD" clId="Web-{E9766125-5187-4A4A-B1A8-43EB057E9B2E}" dt="2021-03-04T13:42:21.159" v="1"/>
      <pc:docMkLst>
        <pc:docMk/>
      </pc:docMkLst>
      <pc:sldChg chg="new">
        <pc:chgData name="SPANDAN PRADHAN - (App.No. 120193673)" userId="S::spandan.pradhan@learner.manipal.edu::c42ea082-dffa-4ec0-afaf-477713c6c505" providerId="AD" clId="Web-{E9766125-5187-4A4A-B1A8-43EB057E9B2E}" dt="2021-03-04T13:23:29.243" v="0"/>
        <pc:sldMkLst>
          <pc:docMk/>
          <pc:sldMk cId="2037017515" sldId="335"/>
        </pc:sldMkLst>
      </pc:sldChg>
      <pc:sldChg chg="new">
        <pc:chgData name="SPANDAN PRADHAN - (App.No. 120193673)" userId="S::spandan.pradhan@learner.manipal.edu::c42ea082-dffa-4ec0-afaf-477713c6c505" providerId="AD" clId="Web-{E9766125-5187-4A4A-B1A8-43EB057E9B2E}" dt="2021-03-04T13:42:21.159" v="1"/>
        <pc:sldMkLst>
          <pc:docMk/>
          <pc:sldMk cId="1158909606" sldId="336"/>
        </pc:sldMkLst>
      </pc:sldChg>
    </pc:docChg>
  </pc:docChgLst>
  <pc:docChgLst>
    <pc:chgData name="VIGNESH SIVARAMAKRISHNAN IYER - (App.No. 120119571)" userId="S::vignesh.iyer1@learner.manipal.edu::e778c60b-913a-4076-9139-e82a12e70ae3" providerId="AD" clId="Web-{91A65506-AEB3-4C48-9499-68315C099CE9}"/>
    <pc:docChg chg="modSld">
      <pc:chgData name="VIGNESH SIVARAMAKRISHNAN IYER - (App.No. 120119571)" userId="S::vignesh.iyer1@learner.manipal.edu::e778c60b-913a-4076-9139-e82a12e70ae3" providerId="AD" clId="Web-{91A65506-AEB3-4C48-9499-68315C099CE9}" dt="2021-02-23T08:33:21.637" v="3"/>
      <pc:docMkLst>
        <pc:docMk/>
      </pc:docMkLst>
      <pc:sldChg chg="modSp">
        <pc:chgData name="VIGNESH SIVARAMAKRISHNAN IYER - (App.No. 120119571)" userId="S::vignesh.iyer1@learner.manipal.edu::e778c60b-913a-4076-9139-e82a12e70ae3" providerId="AD" clId="Web-{91A65506-AEB3-4C48-9499-68315C099CE9}" dt="2021-02-23T08:33:21.637" v="3"/>
        <pc:sldMkLst>
          <pc:docMk/>
          <pc:sldMk cId="1511171096" sldId="311"/>
        </pc:sldMkLst>
        <pc:graphicFrameChg chg="mod modGraphic">
          <ac:chgData name="VIGNESH SIVARAMAKRISHNAN IYER - (App.No. 120119571)" userId="S::vignesh.iyer1@learner.manipal.edu::e778c60b-913a-4076-9139-e82a12e70ae3" providerId="AD" clId="Web-{91A65506-AEB3-4C48-9499-68315C099CE9}" dt="2021-02-23T08:33:21.637" v="3"/>
          <ac:graphicFrameMkLst>
            <pc:docMk/>
            <pc:sldMk cId="1511171096" sldId="311"/>
            <ac:graphicFrameMk id="6" creationId="{00000000-0000-0000-0000-000000000000}"/>
          </ac:graphicFrameMkLst>
        </pc:graphicFrameChg>
      </pc:sldChg>
    </pc:docChg>
  </pc:docChgLst>
  <pc:docChgLst>
    <pc:chgData name="SPANDAN PRADHAN - (App.No. 120193673)" userId="S::spandan.pradhan@learner.manipal.edu::c42ea082-dffa-4ec0-afaf-477713c6c505" providerId="AD" clId="Web-{DD43E4CD-A159-4435-BD03-E3521DC6D811}"/>
    <pc:docChg chg="modSld">
      <pc:chgData name="SPANDAN PRADHAN - (App.No. 120193673)" userId="S::spandan.pradhan@learner.manipal.edu::c42ea082-dffa-4ec0-afaf-477713c6c505" providerId="AD" clId="Web-{DD43E4CD-A159-4435-BD03-E3521DC6D811}" dt="2021-03-04T12:15:23.975" v="14" actId="20577"/>
      <pc:docMkLst>
        <pc:docMk/>
      </pc:docMkLst>
      <pc:sldChg chg="modSp">
        <pc:chgData name="SPANDAN PRADHAN - (App.No. 120193673)" userId="S::spandan.pradhan@learner.manipal.edu::c42ea082-dffa-4ec0-afaf-477713c6c505" providerId="AD" clId="Web-{DD43E4CD-A159-4435-BD03-E3521DC6D811}" dt="2021-03-04T12:15:23.975" v="14" actId="20577"/>
        <pc:sldMkLst>
          <pc:docMk/>
          <pc:sldMk cId="3263199354" sldId="333"/>
        </pc:sldMkLst>
        <pc:spChg chg="mod">
          <ac:chgData name="SPANDAN PRADHAN - (App.No. 120193673)" userId="S::spandan.pradhan@learner.manipal.edu::c42ea082-dffa-4ec0-afaf-477713c6c505" providerId="AD" clId="Web-{DD43E4CD-A159-4435-BD03-E3521DC6D811}" dt="2021-03-04T12:15:23.975" v="14" actId="20577"/>
          <ac:spMkLst>
            <pc:docMk/>
            <pc:sldMk cId="3263199354" sldId="333"/>
            <ac:spMk id="3" creationId="{00000000-0000-0000-0000-000000000000}"/>
          </ac:spMkLst>
        </pc:spChg>
      </pc:sldChg>
    </pc:docChg>
  </pc:docChgLst>
  <pc:docChgLst>
    <pc:chgData name="MEHAK RAJIV KAMPAPURMATH - (App.No. 120149040)" userId="S::mehak.kampapurmath@learner.manipal.edu::93c9b87a-e87b-446d-8f4e-e88518bbab30" providerId="AD" clId="Web-{B467F901-E00F-44C4-AD69-B6CBA2907428}"/>
    <pc:docChg chg="delSld modSld sldOrd">
      <pc:chgData name="MEHAK RAJIV KAMPAPURMATH - (App.No. 120149040)" userId="S::mehak.kampapurmath@learner.manipal.edu::93c9b87a-e87b-446d-8f4e-e88518bbab30" providerId="AD" clId="Web-{B467F901-E00F-44C4-AD69-B6CBA2907428}" dt="2021-02-27T16:29:48.769" v="4"/>
      <pc:docMkLst>
        <pc:docMk/>
      </pc:docMkLst>
      <pc:sldChg chg="ord">
        <pc:chgData name="MEHAK RAJIV KAMPAPURMATH - (App.No. 120149040)" userId="S::mehak.kampapurmath@learner.manipal.edu::93c9b87a-e87b-446d-8f4e-e88518bbab30" providerId="AD" clId="Web-{B467F901-E00F-44C4-AD69-B6CBA2907428}" dt="2021-02-27T13:46:53.713" v="1"/>
        <pc:sldMkLst>
          <pc:docMk/>
          <pc:sldMk cId="3062843402" sldId="302"/>
        </pc:sldMkLst>
      </pc:sldChg>
      <pc:sldChg chg="modSp">
        <pc:chgData name="MEHAK RAJIV KAMPAPURMATH - (App.No. 120149040)" userId="S::mehak.kampapurmath@learner.manipal.edu::93c9b87a-e87b-446d-8f4e-e88518bbab30" providerId="AD" clId="Web-{B467F901-E00F-44C4-AD69-B6CBA2907428}" dt="2021-02-27T14:55:30.885" v="3" actId="20577"/>
        <pc:sldMkLst>
          <pc:docMk/>
          <pc:sldMk cId="2036467813" sldId="310"/>
        </pc:sldMkLst>
        <pc:spChg chg="mod">
          <ac:chgData name="MEHAK RAJIV KAMPAPURMATH - (App.No. 120149040)" userId="S::mehak.kampapurmath@learner.manipal.edu::93c9b87a-e87b-446d-8f4e-e88518bbab30" providerId="AD" clId="Web-{B467F901-E00F-44C4-AD69-B6CBA2907428}" dt="2021-02-27T14:55:30.885" v="3" actId="20577"/>
          <ac:spMkLst>
            <pc:docMk/>
            <pc:sldMk cId="2036467813" sldId="310"/>
            <ac:spMk id="3" creationId="{00000000-0000-0000-0000-000000000000}"/>
          </ac:spMkLst>
        </pc:spChg>
      </pc:sldChg>
      <pc:sldChg chg="del">
        <pc:chgData name="MEHAK RAJIV KAMPAPURMATH - (App.No. 120149040)" userId="S::mehak.kampapurmath@learner.manipal.edu::93c9b87a-e87b-446d-8f4e-e88518bbab30" providerId="AD" clId="Web-{B467F901-E00F-44C4-AD69-B6CBA2907428}" dt="2021-02-27T16:29:48.769" v="4"/>
        <pc:sldMkLst>
          <pc:docMk/>
          <pc:sldMk cId="37384477" sldId="335"/>
        </pc:sldMkLst>
      </pc:sldChg>
    </pc:docChg>
  </pc:docChgLst>
  <pc:docChgLst>
    <pc:chgData name="ISHITA SAHA - (App.No. 120111907)" userId="S::ishita.saha@learner.manipal.edu::b252002d-511b-492e-b0ba-7aa54254b949" providerId="AD" clId="Web-{5A51E42A-59AF-417B-956F-7B73C90A169D}"/>
    <pc:docChg chg="modSld">
      <pc:chgData name="ISHITA SAHA - (App.No. 120111907)" userId="S::ishita.saha@learner.manipal.edu::b252002d-511b-492e-b0ba-7aa54254b949" providerId="AD" clId="Web-{5A51E42A-59AF-417B-956F-7B73C90A169D}" dt="2021-02-09T09:26:29.901" v="0" actId="1076"/>
      <pc:docMkLst>
        <pc:docMk/>
      </pc:docMkLst>
      <pc:sldChg chg="modSp">
        <pc:chgData name="ISHITA SAHA - (App.No. 120111907)" userId="S::ishita.saha@learner.manipal.edu::b252002d-511b-492e-b0ba-7aa54254b949" providerId="AD" clId="Web-{5A51E42A-59AF-417B-956F-7B73C90A169D}" dt="2021-02-09T09:26:29.901" v="0" actId="1076"/>
        <pc:sldMkLst>
          <pc:docMk/>
          <pc:sldMk cId="379489402" sldId="277"/>
        </pc:sldMkLst>
        <pc:spChg chg="mod">
          <ac:chgData name="ISHITA SAHA - (App.No. 120111907)" userId="S::ishita.saha@learner.manipal.edu::b252002d-511b-492e-b0ba-7aa54254b949" providerId="AD" clId="Web-{5A51E42A-59AF-417B-956F-7B73C90A169D}" dt="2021-02-09T09:26:29.901" v="0" actId="1076"/>
          <ac:spMkLst>
            <pc:docMk/>
            <pc:sldMk cId="379489402" sldId="277"/>
            <ac:spMk id="3" creationId="{00000000-0000-0000-0000-000000000000}"/>
          </ac:spMkLst>
        </pc:spChg>
      </pc:sldChg>
    </pc:docChg>
  </pc:docChgLst>
  <pc:docChgLst>
    <pc:chgData name="VERNON JOHN NORONHA - 200905105" userId="S::vernon.noronha@learner.manipal.edu::012409e7-fd4c-4d5d-ae6f-d8adba2abbdf" providerId="AD" clId="Web-{34B9B474-CE34-455C-9BAB-9B22FB38DC4D}"/>
    <pc:docChg chg="modSld">
      <pc:chgData name="VERNON JOHN NORONHA - 200905105" userId="S::vernon.noronha@learner.manipal.edu::012409e7-fd4c-4d5d-ae6f-d8adba2abbdf" providerId="AD" clId="Web-{34B9B474-CE34-455C-9BAB-9B22FB38DC4D}" dt="2021-02-11T14:31:59.624" v="1" actId="1076"/>
      <pc:docMkLst>
        <pc:docMk/>
      </pc:docMkLst>
      <pc:sldChg chg="modSp">
        <pc:chgData name="VERNON JOHN NORONHA - 200905105" userId="S::vernon.noronha@learner.manipal.edu::012409e7-fd4c-4d5d-ae6f-d8adba2abbdf" providerId="AD" clId="Web-{34B9B474-CE34-455C-9BAB-9B22FB38DC4D}" dt="2021-02-11T14:31:59.624" v="1" actId="1076"/>
        <pc:sldMkLst>
          <pc:docMk/>
          <pc:sldMk cId="765383017" sldId="323"/>
        </pc:sldMkLst>
        <pc:picChg chg="mod">
          <ac:chgData name="VERNON JOHN NORONHA - 200905105" userId="S::vernon.noronha@learner.manipal.edu::012409e7-fd4c-4d5d-ae6f-d8adba2abbdf" providerId="AD" clId="Web-{34B9B474-CE34-455C-9BAB-9B22FB38DC4D}" dt="2021-02-11T14:31:59.624" v="1" actId="1076"/>
          <ac:picMkLst>
            <pc:docMk/>
            <pc:sldMk cId="765383017" sldId="323"/>
            <ac:picMk id="5" creationId="{00000000-0000-0000-0000-000000000000}"/>
          </ac:picMkLst>
        </pc:picChg>
      </pc:sldChg>
    </pc:docChg>
  </pc:docChgLst>
  <pc:docChgLst>
    <pc:chgData name="PIYUSH PANIGRAHI - (App.No. 120169673)" userId="S::piyush.panigrahi@learner.manipal.edu::a90a1407-5c71-4f00-bc1a-bb195c48d233" providerId="AD" clId="Web-{BBAF4335-7026-466F-BCDB-7CB457FE857C}"/>
    <pc:docChg chg="modSld">
      <pc:chgData name="PIYUSH PANIGRAHI - (App.No. 120169673)" userId="S::piyush.panigrahi@learner.manipal.edu::a90a1407-5c71-4f00-bc1a-bb195c48d233" providerId="AD" clId="Web-{BBAF4335-7026-466F-BCDB-7CB457FE857C}" dt="2021-02-02T08:33:39.105" v="12" actId="20577"/>
      <pc:docMkLst>
        <pc:docMk/>
      </pc:docMkLst>
      <pc:sldChg chg="modSp">
        <pc:chgData name="PIYUSH PANIGRAHI - (App.No. 120169673)" userId="S::piyush.panigrahi@learner.manipal.edu::a90a1407-5c71-4f00-bc1a-bb195c48d233" providerId="AD" clId="Web-{BBAF4335-7026-466F-BCDB-7CB457FE857C}" dt="2021-02-02T03:37:44.963" v="1" actId="20577"/>
        <pc:sldMkLst>
          <pc:docMk/>
          <pc:sldMk cId="4252172111" sldId="315"/>
        </pc:sldMkLst>
        <pc:spChg chg="mod">
          <ac:chgData name="PIYUSH PANIGRAHI - (App.No. 120169673)" userId="S::piyush.panigrahi@learner.manipal.edu::a90a1407-5c71-4f00-bc1a-bb195c48d233" providerId="AD" clId="Web-{BBAF4335-7026-466F-BCDB-7CB457FE857C}" dt="2021-02-02T03:37:44.963" v="1" actId="20577"/>
          <ac:spMkLst>
            <pc:docMk/>
            <pc:sldMk cId="4252172111" sldId="315"/>
            <ac:spMk id="3" creationId="{00000000-0000-0000-0000-000000000000}"/>
          </ac:spMkLst>
        </pc:spChg>
      </pc:sldChg>
      <pc:sldChg chg="modSp">
        <pc:chgData name="PIYUSH PANIGRAHI - (App.No. 120169673)" userId="S::piyush.panigrahi@learner.manipal.edu::a90a1407-5c71-4f00-bc1a-bb195c48d233" providerId="AD" clId="Web-{BBAF4335-7026-466F-BCDB-7CB457FE857C}" dt="2021-02-02T08:33:39.105" v="12" actId="20577"/>
        <pc:sldMkLst>
          <pc:docMk/>
          <pc:sldMk cId="765383017" sldId="323"/>
        </pc:sldMkLst>
        <pc:spChg chg="mod">
          <ac:chgData name="PIYUSH PANIGRAHI - (App.No. 120169673)" userId="S::piyush.panigrahi@learner.manipal.edu::a90a1407-5c71-4f00-bc1a-bb195c48d233" providerId="AD" clId="Web-{BBAF4335-7026-466F-BCDB-7CB457FE857C}" dt="2021-02-02T08:33:39.105" v="12" actId="20577"/>
          <ac:spMkLst>
            <pc:docMk/>
            <pc:sldMk cId="765383017" sldId="323"/>
            <ac:spMk id="3" creationId="{00000000-0000-0000-0000-000000000000}"/>
          </ac:spMkLst>
        </pc:spChg>
      </pc:sldChg>
    </pc:docChg>
  </pc:docChgLst>
  <pc:docChgLst>
    <pc:chgData name="VISHWAS S - (App.No. 120234206)" userId="S::vishwas.s@learner.manipal.edu::f251190b-eab4-4ffe-bf9d-08d25468aff6" providerId="AD" clId="Web-{086C2A22-2D7C-4BF2-8C74-A7EC13D1BDEF}"/>
    <pc:docChg chg="addSld">
      <pc:chgData name="VISHWAS S - (App.No. 120234206)" userId="S::vishwas.s@learner.manipal.edu::f251190b-eab4-4ffe-bf9d-08d25468aff6" providerId="AD" clId="Web-{086C2A22-2D7C-4BF2-8C74-A7EC13D1BDEF}" dt="2021-03-07T13:20:44.304" v="0"/>
      <pc:docMkLst>
        <pc:docMk/>
      </pc:docMkLst>
      <pc:sldChg chg="new">
        <pc:chgData name="VISHWAS S - (App.No. 120234206)" userId="S::vishwas.s@learner.manipal.edu::f251190b-eab4-4ffe-bf9d-08d25468aff6" providerId="AD" clId="Web-{086C2A22-2D7C-4BF2-8C74-A7EC13D1BDEF}" dt="2021-03-07T13:20:44.304" v="0"/>
        <pc:sldMkLst>
          <pc:docMk/>
          <pc:sldMk cId="865387779" sldId="337"/>
        </pc:sldMkLst>
      </pc:sldChg>
    </pc:docChg>
  </pc:docChgLst>
  <pc:docChgLst>
    <pc:chgData name="ISHEETA KETAN DHRUV - (App.No. 120111380)" userId="S::isheeta.dhruv@learner.manipal.edu::316e21a8-b9b3-4b11-a116-c5b6e5d3a6b9" providerId="AD" clId="Web-{3E35907A-817E-1980-F93D-A058E11B8505}"/>
    <pc:docChg chg="addSld delSld">
      <pc:chgData name="ISHEETA KETAN DHRUV - (App.No. 120111380)" userId="S::isheeta.dhruv@learner.manipal.edu::316e21a8-b9b3-4b11-a116-c5b6e5d3a6b9" providerId="AD" clId="Web-{3E35907A-817E-1980-F93D-A058E11B8505}" dt="2021-02-04T08:16:58.169" v="1"/>
      <pc:docMkLst>
        <pc:docMk/>
      </pc:docMkLst>
      <pc:sldChg chg="new del">
        <pc:chgData name="ISHEETA KETAN DHRUV - (App.No. 120111380)" userId="S::isheeta.dhruv@learner.manipal.edu::316e21a8-b9b3-4b11-a116-c5b6e5d3a6b9" providerId="AD" clId="Web-{3E35907A-817E-1980-F93D-A058E11B8505}" dt="2021-02-04T08:16:58.169" v="1"/>
        <pc:sldMkLst>
          <pc:docMk/>
          <pc:sldMk cId="2414058855" sldId="335"/>
        </pc:sldMkLst>
      </pc:sldChg>
    </pc:docChg>
  </pc:docChgLst>
  <pc:docChgLst>
    <pc:chgData name="AKSHAY P UNNIKRISHNAN - (App.No. 120124000)" userId="S::akshay.unnikrishnan1@learner.manipal.edu::b4175048-3e5c-4260-9892-77c613721441" providerId="AD" clId="Web-{1A50138A-B983-400D-A83F-B70C3783C274}"/>
    <pc:docChg chg="addSld delSld">
      <pc:chgData name="AKSHAY P UNNIKRISHNAN - (App.No. 120124000)" userId="S::akshay.unnikrishnan1@learner.manipal.edu::b4175048-3e5c-4260-9892-77c613721441" providerId="AD" clId="Web-{1A50138A-B983-400D-A83F-B70C3783C274}" dt="2021-02-13T07:43:02.342" v="1"/>
      <pc:docMkLst>
        <pc:docMk/>
      </pc:docMkLst>
      <pc:sldChg chg="add del replId">
        <pc:chgData name="AKSHAY P UNNIKRISHNAN - (App.No. 120124000)" userId="S::akshay.unnikrishnan1@learner.manipal.edu::b4175048-3e5c-4260-9892-77c613721441" providerId="AD" clId="Web-{1A50138A-B983-400D-A83F-B70C3783C274}" dt="2021-02-13T07:43:02.342" v="1"/>
        <pc:sldMkLst>
          <pc:docMk/>
          <pc:sldMk cId="1054419359" sldId="335"/>
        </pc:sldMkLst>
      </pc:sldChg>
    </pc:docChg>
  </pc:docChgLst>
  <pc:docChgLst>
    <pc:chgData name="VISHAL KARMAKAR - (App.No. 120123012)" userId="S::vishal.karmakar@learner.manipal.edu::2dfc3a49-6d13-460d-b72e-5eb2126a1f5c" providerId="AD" clId="Web-{833269FB-CCFB-4BC7-B0A0-2796A9FD2102}"/>
    <pc:docChg chg="modSld">
      <pc:chgData name="VISHAL KARMAKAR - (App.No. 120123012)" userId="S::vishal.karmakar@learner.manipal.edu::2dfc3a49-6d13-460d-b72e-5eb2126a1f5c" providerId="AD" clId="Web-{833269FB-CCFB-4BC7-B0A0-2796A9FD2102}" dt="2021-02-23T05:53:29.672" v="1" actId="1076"/>
      <pc:docMkLst>
        <pc:docMk/>
      </pc:docMkLst>
      <pc:sldChg chg="modSp">
        <pc:chgData name="VISHAL KARMAKAR - (App.No. 120123012)" userId="S::vishal.karmakar@learner.manipal.edu::2dfc3a49-6d13-460d-b72e-5eb2126a1f5c" providerId="AD" clId="Web-{833269FB-CCFB-4BC7-B0A0-2796A9FD2102}" dt="2021-02-23T05:53:29.672" v="1" actId="1076"/>
        <pc:sldMkLst>
          <pc:docMk/>
          <pc:sldMk cId="765383017" sldId="323"/>
        </pc:sldMkLst>
        <pc:picChg chg="mod">
          <ac:chgData name="VISHAL KARMAKAR - (App.No. 120123012)" userId="S::vishal.karmakar@learner.manipal.edu::2dfc3a49-6d13-460d-b72e-5eb2126a1f5c" providerId="AD" clId="Web-{833269FB-CCFB-4BC7-B0A0-2796A9FD2102}" dt="2021-02-23T05:53:29.672" v="1" actId="1076"/>
          <ac:picMkLst>
            <pc:docMk/>
            <pc:sldMk cId="765383017" sldId="323"/>
            <ac:picMk id="5" creationId="{00000000-0000-0000-0000-000000000000}"/>
          </ac:picMkLst>
        </pc:picChg>
      </pc:sldChg>
    </pc:docChg>
  </pc:docChgLst>
  <pc:docChgLst>
    <pc:chgData name="ADITYA JIGAR MEHTA - (App.No. 120113599)" userId="S::aditya.mehta@learner.manipal.edu::24f43d24-fa5d-48ec-b758-87adcf1061ae" providerId="AD" clId="Web-{33B87D41-0402-49C3-9233-84047E8BF4E6}"/>
    <pc:docChg chg="modSld">
      <pc:chgData name="ADITYA JIGAR MEHTA - (App.No. 120113599)" userId="S::aditya.mehta@learner.manipal.edu::24f43d24-fa5d-48ec-b758-87adcf1061ae" providerId="AD" clId="Web-{33B87D41-0402-49C3-9233-84047E8BF4E6}" dt="2021-03-01T04:42:54.593" v="1"/>
      <pc:docMkLst>
        <pc:docMk/>
      </pc:docMkLst>
      <pc:sldChg chg="addSp delSp addAnim delAnim">
        <pc:chgData name="ADITYA JIGAR MEHTA - (App.No. 120113599)" userId="S::aditya.mehta@learner.manipal.edu::24f43d24-fa5d-48ec-b758-87adcf1061ae" providerId="AD" clId="Web-{33B87D41-0402-49C3-9233-84047E8BF4E6}" dt="2021-03-01T04:42:54.593" v="1"/>
        <pc:sldMkLst>
          <pc:docMk/>
          <pc:sldMk cId="3188280395" sldId="328"/>
        </pc:sldMkLst>
        <pc:graphicFrameChg chg="add del">
          <ac:chgData name="ADITYA JIGAR MEHTA - (App.No. 120113599)" userId="S::aditya.mehta@learner.manipal.edu::24f43d24-fa5d-48ec-b758-87adcf1061ae" providerId="AD" clId="Web-{33B87D41-0402-49C3-9233-84047E8BF4E6}" dt="2021-03-01T04:42:54.593" v="1"/>
          <ac:graphicFrameMkLst>
            <pc:docMk/>
            <pc:sldMk cId="3188280395" sldId="328"/>
            <ac:graphicFrameMk id="52" creationId="{00000000-0000-0000-0000-000000000000}"/>
          </ac:graphicFrameMkLst>
        </pc:graphicFrameChg>
      </pc:sldChg>
    </pc:docChg>
  </pc:docChgLst>
  <pc:docChgLst>
    <pc:chgData name="AKSHAT AJAY DAS - (App.No. 120123390)" userId="S::akshat.das@learner.manipal.edu::d6f3091d-e095-4948-b594-3632b47cbfcb" providerId="AD" clId="Web-{EE4C1FE2-F1AC-462D-8226-63825D0E2483}"/>
    <pc:docChg chg="modSld">
      <pc:chgData name="AKSHAT AJAY DAS - (App.No. 120123390)" userId="S::akshat.das@learner.manipal.edu::d6f3091d-e095-4948-b594-3632b47cbfcb" providerId="AD" clId="Web-{EE4C1FE2-F1AC-462D-8226-63825D0E2483}" dt="2021-03-06T04:30:16.677" v="1" actId="20577"/>
      <pc:docMkLst>
        <pc:docMk/>
      </pc:docMkLst>
      <pc:sldChg chg="modSp">
        <pc:chgData name="AKSHAT AJAY DAS - (App.No. 120123390)" userId="S::akshat.das@learner.manipal.edu::d6f3091d-e095-4948-b594-3632b47cbfcb" providerId="AD" clId="Web-{EE4C1FE2-F1AC-462D-8226-63825D0E2483}" dt="2021-03-06T04:30:16.677" v="1" actId="20577"/>
        <pc:sldMkLst>
          <pc:docMk/>
          <pc:sldMk cId="2901704833" sldId="304"/>
        </pc:sldMkLst>
        <pc:spChg chg="mod">
          <ac:chgData name="AKSHAT AJAY DAS - (App.No. 120123390)" userId="S::akshat.das@learner.manipal.edu::d6f3091d-e095-4948-b594-3632b47cbfcb" providerId="AD" clId="Web-{EE4C1FE2-F1AC-462D-8226-63825D0E2483}" dt="2021-03-06T04:30:16.677" v="1" actId="20577"/>
          <ac:spMkLst>
            <pc:docMk/>
            <pc:sldMk cId="2901704833" sldId="304"/>
            <ac:spMk id="3" creationId="{00000000-0000-0000-0000-000000000000}"/>
          </ac:spMkLst>
        </pc:spChg>
      </pc:sldChg>
    </pc:docChg>
  </pc:docChgLst>
  <pc:docChgLst>
    <pc:chgData name="SHREYA NAYAK A - (App.No. 120178634)" userId="S::shreya.a5@learner.manipal.edu::d0c056a6-75b4-4f3f-86ad-3bbe95056bb5" providerId="AD" clId="Web-{B50F9F67-FDAF-4E02-9588-0B45771CC8C4}"/>
    <pc:docChg chg="modSld">
      <pc:chgData name="SHREYA NAYAK A - (App.No. 120178634)" userId="S::shreya.a5@learner.manipal.edu::d0c056a6-75b4-4f3f-86ad-3bbe95056bb5" providerId="AD" clId="Web-{B50F9F67-FDAF-4E02-9588-0B45771CC8C4}" dt="2021-03-13T14:13:57.760" v="0" actId="1076"/>
      <pc:docMkLst>
        <pc:docMk/>
      </pc:docMkLst>
      <pc:sldChg chg="modSp">
        <pc:chgData name="SHREYA NAYAK A - (App.No. 120178634)" userId="S::shreya.a5@learner.manipal.edu::d0c056a6-75b4-4f3f-86ad-3bbe95056bb5" providerId="AD" clId="Web-{B50F9F67-FDAF-4E02-9588-0B45771CC8C4}" dt="2021-03-13T14:13:57.760" v="0" actId="1076"/>
        <pc:sldMkLst>
          <pc:docMk/>
          <pc:sldMk cId="765383017" sldId="323"/>
        </pc:sldMkLst>
        <pc:picChg chg="mod">
          <ac:chgData name="SHREYA NAYAK A - (App.No. 120178634)" userId="S::shreya.a5@learner.manipal.edu::d0c056a6-75b4-4f3f-86ad-3bbe95056bb5" providerId="AD" clId="Web-{B50F9F67-FDAF-4E02-9588-0B45771CC8C4}" dt="2021-03-13T14:13:57.760" v="0" actId="1076"/>
          <ac:picMkLst>
            <pc:docMk/>
            <pc:sldMk cId="765383017" sldId="323"/>
            <ac:picMk id="5" creationId="{00000000-0000-0000-0000-000000000000}"/>
          </ac:picMkLst>
        </pc:picChg>
      </pc:sldChg>
    </pc:docChg>
  </pc:docChgLst>
  <pc:docChgLst>
    <pc:chgData name="VERNON JOHN NORONHA - 200905105" userId="S::vernon.noronha@learner.manipal.edu::012409e7-fd4c-4d5d-ae6f-d8adba2abbdf" providerId="AD" clId="Web-{9A25A3D2-09B5-4ACD-8971-9BCE7E159D67}"/>
    <pc:docChg chg="modSld">
      <pc:chgData name="VERNON JOHN NORONHA - 200905105" userId="S::vernon.noronha@learner.manipal.edu::012409e7-fd4c-4d5d-ae6f-d8adba2abbdf" providerId="AD" clId="Web-{9A25A3D2-09B5-4ACD-8971-9BCE7E159D67}" dt="2021-02-11T14:21:14.847" v="0" actId="1076"/>
      <pc:docMkLst>
        <pc:docMk/>
      </pc:docMkLst>
      <pc:sldChg chg="modSp">
        <pc:chgData name="VERNON JOHN NORONHA - 200905105" userId="S::vernon.noronha@learner.manipal.edu::012409e7-fd4c-4d5d-ae6f-d8adba2abbdf" providerId="AD" clId="Web-{9A25A3D2-09B5-4ACD-8971-9BCE7E159D67}" dt="2021-02-11T14:21:14.847" v="0" actId="1076"/>
        <pc:sldMkLst>
          <pc:docMk/>
          <pc:sldMk cId="765383017" sldId="323"/>
        </pc:sldMkLst>
        <pc:picChg chg="mod">
          <ac:chgData name="VERNON JOHN NORONHA - 200905105" userId="S::vernon.noronha@learner.manipal.edu::012409e7-fd4c-4d5d-ae6f-d8adba2abbdf" providerId="AD" clId="Web-{9A25A3D2-09B5-4ACD-8971-9BCE7E159D67}" dt="2021-02-11T14:21:14.847" v="0" actId="1076"/>
          <ac:picMkLst>
            <pc:docMk/>
            <pc:sldMk cId="765383017" sldId="323"/>
            <ac:picMk id="5" creationId="{00000000-0000-0000-0000-000000000000}"/>
          </ac:picMkLst>
        </pc:picChg>
      </pc:sldChg>
    </pc:docChg>
  </pc:docChgLst>
  <pc:docChgLst>
    <pc:chgData name="VISHNU PREETHAM JILLA - (App.No. 120176439)" userId="S::vishnu.jilla@learner.manipal.edu::a4bb19e9-55d9-473a-93dc-60cfaa1d1ed0" providerId="AD" clId="Web-{4541FD08-D671-4A07-8929-B8BE794C1141}"/>
    <pc:docChg chg="modSld">
      <pc:chgData name="VISHNU PREETHAM JILLA - (App.No. 120176439)" userId="S::vishnu.jilla@learner.manipal.edu::a4bb19e9-55d9-473a-93dc-60cfaa1d1ed0" providerId="AD" clId="Web-{4541FD08-D671-4A07-8929-B8BE794C1141}" dt="2021-03-01T14:16:51.725" v="3" actId="1076"/>
      <pc:docMkLst>
        <pc:docMk/>
      </pc:docMkLst>
      <pc:sldChg chg="modSp">
        <pc:chgData name="VISHNU PREETHAM JILLA - (App.No. 120176439)" userId="S::vishnu.jilla@learner.manipal.edu::a4bb19e9-55d9-473a-93dc-60cfaa1d1ed0" providerId="AD" clId="Web-{4541FD08-D671-4A07-8929-B8BE794C1141}" dt="2021-03-01T09:15:34.210" v="0" actId="1076"/>
        <pc:sldMkLst>
          <pc:docMk/>
          <pc:sldMk cId="379489402" sldId="277"/>
        </pc:sldMkLst>
        <pc:spChg chg="mod">
          <ac:chgData name="VISHNU PREETHAM JILLA - (App.No. 120176439)" userId="S::vishnu.jilla@learner.manipal.edu::a4bb19e9-55d9-473a-93dc-60cfaa1d1ed0" providerId="AD" clId="Web-{4541FD08-D671-4A07-8929-B8BE794C1141}" dt="2021-03-01T09:15:34.210" v="0" actId="1076"/>
          <ac:spMkLst>
            <pc:docMk/>
            <pc:sldMk cId="379489402" sldId="277"/>
            <ac:spMk id="2" creationId="{00000000-0000-0000-0000-000000000000}"/>
          </ac:spMkLst>
        </pc:spChg>
      </pc:sldChg>
      <pc:sldChg chg="modSp">
        <pc:chgData name="VISHNU PREETHAM JILLA - (App.No. 120176439)" userId="S::vishnu.jilla@learner.manipal.edu::a4bb19e9-55d9-473a-93dc-60cfaa1d1ed0" providerId="AD" clId="Web-{4541FD08-D671-4A07-8929-B8BE794C1141}" dt="2021-03-01T14:16:51.725" v="3" actId="1076"/>
        <pc:sldMkLst>
          <pc:docMk/>
          <pc:sldMk cId="1558793294" sldId="331"/>
        </pc:sldMkLst>
        <pc:picChg chg="mod">
          <ac:chgData name="VISHNU PREETHAM JILLA - (App.No. 120176439)" userId="S::vishnu.jilla@learner.manipal.edu::a4bb19e9-55d9-473a-93dc-60cfaa1d1ed0" providerId="AD" clId="Web-{4541FD08-D671-4A07-8929-B8BE794C1141}" dt="2021-03-01T14:16:51.725" v="3" actId="1076"/>
          <ac:picMkLst>
            <pc:docMk/>
            <pc:sldMk cId="1558793294" sldId="331"/>
            <ac:picMk id="41" creationId="{00000000-0000-0000-0000-000000000000}"/>
          </ac:picMkLst>
        </pc:picChg>
      </pc:sldChg>
    </pc:docChg>
  </pc:docChgLst>
  <pc:docChgLst>
    <pc:chgData name="SANJANA AKHILA ARUN - (App.No. 120179375)" userId="S::sanjana.arun@learner.manipal.edu::e029961d-6962-484b-a292-72308c73f9f9" providerId="AD" clId="Web-{803E20E0-F5D8-4790-98C7-BBAF0D07DA48}"/>
    <pc:docChg chg="modSld">
      <pc:chgData name="SANJANA AKHILA ARUN - (App.No. 120179375)" userId="S::sanjana.arun@learner.manipal.edu::e029961d-6962-484b-a292-72308c73f9f9" providerId="AD" clId="Web-{803E20E0-F5D8-4790-98C7-BBAF0D07DA48}" dt="2021-02-28T18:29:38.224" v="0" actId="1076"/>
      <pc:docMkLst>
        <pc:docMk/>
      </pc:docMkLst>
      <pc:sldChg chg="modSp">
        <pc:chgData name="SANJANA AKHILA ARUN - (App.No. 120179375)" userId="S::sanjana.arun@learner.manipal.edu::e029961d-6962-484b-a292-72308c73f9f9" providerId="AD" clId="Web-{803E20E0-F5D8-4790-98C7-BBAF0D07DA48}" dt="2021-02-28T18:29:38.224" v="0" actId="1076"/>
        <pc:sldMkLst>
          <pc:docMk/>
          <pc:sldMk cId="379489402" sldId="277"/>
        </pc:sldMkLst>
        <pc:picChg chg="mod">
          <ac:chgData name="SANJANA AKHILA ARUN - (App.No. 120179375)" userId="S::sanjana.arun@learner.manipal.edu::e029961d-6962-484b-a292-72308c73f9f9" providerId="AD" clId="Web-{803E20E0-F5D8-4790-98C7-BBAF0D07DA48}" dt="2021-02-28T18:29:38.224" v="0" actId="1076"/>
          <ac:picMkLst>
            <pc:docMk/>
            <pc:sldMk cId="379489402" sldId="277"/>
            <ac:picMk id="12" creationId="{00000000-0000-0000-0000-000000000000}"/>
          </ac:picMkLst>
        </pc:picChg>
      </pc:sldChg>
    </pc:docChg>
  </pc:docChgLst>
  <pc:docChgLst>
    <pc:chgData name="MANNNE VARUN - (App.No. 120153105)" userId="S::mannne.varun@learner.manipal.edu::5af77edc-1e7b-4482-bd95-eecb19cdf56d" providerId="AD" clId="Web-{D5E7DF98-C1E7-4E7A-B86F-3F62F119E103}"/>
    <pc:docChg chg="addSld">
      <pc:chgData name="MANNNE VARUN - (App.No. 120153105)" userId="S::mannne.varun@learner.manipal.edu::5af77edc-1e7b-4482-bd95-eecb19cdf56d" providerId="AD" clId="Web-{D5E7DF98-C1E7-4E7A-B86F-3F62F119E103}" dt="2021-03-13T16:15:00.898" v="0"/>
      <pc:docMkLst>
        <pc:docMk/>
      </pc:docMkLst>
      <pc:sldChg chg="new">
        <pc:chgData name="MANNNE VARUN - (App.No. 120153105)" userId="S::mannne.varun@learner.manipal.edu::5af77edc-1e7b-4482-bd95-eecb19cdf56d" providerId="AD" clId="Web-{D5E7DF98-C1E7-4E7A-B86F-3F62F119E103}" dt="2021-03-13T16:15:00.898" v="0"/>
        <pc:sldMkLst>
          <pc:docMk/>
          <pc:sldMk cId="2622878328" sldId="338"/>
        </pc:sldMkLst>
      </pc:sldChg>
    </pc:docChg>
  </pc:docChgLst>
  <pc:docChgLst>
    <pc:chgData name="JUSTIN VIZI KURUVILLA - (App.No. 120196103)" userId="S::justin.kuruvilla@learner.manipal.edu::cbf65b4a-fa0a-4b29-aa45-826ba35eacc8" providerId="AD" clId="Web-{589A5B89-2AD9-4606-A5DF-EFA25BB885CB}"/>
    <pc:docChg chg="modSld">
      <pc:chgData name="JUSTIN VIZI KURUVILLA - (App.No. 120196103)" userId="S::justin.kuruvilla@learner.manipal.edu::cbf65b4a-fa0a-4b29-aa45-826ba35eacc8" providerId="AD" clId="Web-{589A5B89-2AD9-4606-A5DF-EFA25BB885CB}" dt="2021-02-21T09:43:41.856" v="3" actId="20577"/>
      <pc:docMkLst>
        <pc:docMk/>
      </pc:docMkLst>
      <pc:sldChg chg="modSp">
        <pc:chgData name="JUSTIN VIZI KURUVILLA - (App.No. 120196103)" userId="S::justin.kuruvilla@learner.manipal.edu::cbf65b4a-fa0a-4b29-aa45-826ba35eacc8" providerId="AD" clId="Web-{589A5B89-2AD9-4606-A5DF-EFA25BB885CB}" dt="2021-02-21T09:28:09.026" v="1" actId="1076"/>
        <pc:sldMkLst>
          <pc:docMk/>
          <pc:sldMk cId="379489402" sldId="277"/>
        </pc:sldMkLst>
        <pc:spChg chg="mod">
          <ac:chgData name="JUSTIN VIZI KURUVILLA - (App.No. 120196103)" userId="S::justin.kuruvilla@learner.manipal.edu::cbf65b4a-fa0a-4b29-aa45-826ba35eacc8" providerId="AD" clId="Web-{589A5B89-2AD9-4606-A5DF-EFA25BB885CB}" dt="2021-02-21T09:28:06.745" v="0" actId="1076"/>
          <ac:spMkLst>
            <pc:docMk/>
            <pc:sldMk cId="379489402" sldId="277"/>
            <ac:spMk id="2" creationId="{00000000-0000-0000-0000-000000000000}"/>
          </ac:spMkLst>
        </pc:spChg>
        <pc:picChg chg="mod">
          <ac:chgData name="JUSTIN VIZI KURUVILLA - (App.No. 120196103)" userId="S::justin.kuruvilla@learner.manipal.edu::cbf65b4a-fa0a-4b29-aa45-826ba35eacc8" providerId="AD" clId="Web-{589A5B89-2AD9-4606-A5DF-EFA25BB885CB}" dt="2021-02-21T09:28:09.026" v="1" actId="1076"/>
          <ac:picMkLst>
            <pc:docMk/>
            <pc:sldMk cId="379489402" sldId="277"/>
            <ac:picMk id="11" creationId="{00000000-0000-0000-0000-000000000000}"/>
          </ac:picMkLst>
        </pc:picChg>
      </pc:sldChg>
      <pc:sldChg chg="modSp">
        <pc:chgData name="JUSTIN VIZI KURUVILLA - (App.No. 120196103)" userId="S::justin.kuruvilla@learner.manipal.edu::cbf65b4a-fa0a-4b29-aa45-826ba35eacc8" providerId="AD" clId="Web-{589A5B89-2AD9-4606-A5DF-EFA25BB885CB}" dt="2021-02-21T09:43:41.856" v="3" actId="20577"/>
        <pc:sldMkLst>
          <pc:docMk/>
          <pc:sldMk cId="2590557465" sldId="306"/>
        </pc:sldMkLst>
        <pc:spChg chg="mod">
          <ac:chgData name="JUSTIN VIZI KURUVILLA - (App.No. 120196103)" userId="S::justin.kuruvilla@learner.manipal.edu::cbf65b4a-fa0a-4b29-aa45-826ba35eacc8" providerId="AD" clId="Web-{589A5B89-2AD9-4606-A5DF-EFA25BB885CB}" dt="2021-02-21T09:43:41.856" v="3" actId="20577"/>
          <ac:spMkLst>
            <pc:docMk/>
            <pc:sldMk cId="2590557465" sldId="306"/>
            <ac:spMk id="4" creationId="{00000000-0000-0000-0000-000000000000}"/>
          </ac:spMkLst>
        </pc:spChg>
      </pc:sldChg>
    </pc:docChg>
  </pc:docChgLst>
  <pc:docChgLst>
    <pc:chgData name="SUSHANT RAJ 120215056" userId="e1b9ffac-09dc-4772-bd90-38b2c14b9cff" providerId="ADAL" clId="{74986672-D909-374A-BC48-F7354FEB1410}"/>
    <pc:docChg chg="modSld">
      <pc:chgData name="SUSHANT RAJ 120215056" userId="e1b9ffac-09dc-4772-bd90-38b2c14b9cff" providerId="ADAL" clId="{74986672-D909-374A-BC48-F7354FEB1410}" dt="2021-01-30T14:32:06.452" v="7" actId="1076"/>
      <pc:docMkLst>
        <pc:docMk/>
      </pc:docMkLst>
      <pc:sldChg chg="modSp">
        <pc:chgData name="SUSHANT RAJ 120215056" userId="e1b9ffac-09dc-4772-bd90-38b2c14b9cff" providerId="ADAL" clId="{74986672-D909-374A-BC48-F7354FEB1410}" dt="2021-01-30T14:32:06.452" v="7" actId="1076"/>
        <pc:sldMkLst>
          <pc:docMk/>
          <pc:sldMk cId="2565840185" sldId="303"/>
        </pc:sldMkLst>
        <pc:graphicFrameChg chg="mod">
          <ac:chgData name="SUSHANT RAJ 120215056" userId="e1b9ffac-09dc-4772-bd90-38b2c14b9cff" providerId="ADAL" clId="{74986672-D909-374A-BC48-F7354FEB1410}" dt="2021-01-30T14:32:06.452" v="7" actId="1076"/>
          <ac:graphicFrameMkLst>
            <pc:docMk/>
            <pc:sldMk cId="2565840185" sldId="303"/>
            <ac:graphicFrameMk id="7" creationId="{00000000-0000-0000-0000-000000000000}"/>
          </ac:graphicFrameMkLst>
        </pc:graphicFrameChg>
      </pc:sldChg>
    </pc:docChg>
  </pc:docChgLst>
  <pc:docChgLst>
    <pc:chgData name="VIGNESH SIVARAMAKRISHNAN IYER - (App.No. 120119571)" userId="S::vignesh.iyer1@learner.manipal.edu::e778c60b-913a-4076-9139-e82a12e70ae3" providerId="AD" clId="Web-{05A2D6A3-2A73-48C8-BF0D-A3BFC693C6BA}"/>
    <pc:docChg chg="modSld">
      <pc:chgData name="VIGNESH SIVARAMAKRISHNAN IYER - (App.No. 120119571)" userId="S::vignesh.iyer1@learner.manipal.edu::e778c60b-913a-4076-9139-e82a12e70ae3" providerId="AD" clId="Web-{05A2D6A3-2A73-48C8-BF0D-A3BFC693C6BA}" dt="2021-02-24T05:46:21.483" v="1" actId="1076"/>
      <pc:docMkLst>
        <pc:docMk/>
      </pc:docMkLst>
      <pc:sldChg chg="modSp">
        <pc:chgData name="VIGNESH SIVARAMAKRISHNAN IYER - (App.No. 120119571)" userId="S::vignesh.iyer1@learner.manipal.edu::e778c60b-913a-4076-9139-e82a12e70ae3" providerId="AD" clId="Web-{05A2D6A3-2A73-48C8-BF0D-A3BFC693C6BA}" dt="2021-02-24T05:46:21.483" v="1" actId="1076"/>
        <pc:sldMkLst>
          <pc:docMk/>
          <pc:sldMk cId="2541852522" sldId="324"/>
        </pc:sldMkLst>
        <pc:spChg chg="mod">
          <ac:chgData name="VIGNESH SIVARAMAKRISHNAN IYER - (App.No. 120119571)" userId="S::vignesh.iyer1@learner.manipal.edu::e778c60b-913a-4076-9139-e82a12e70ae3" providerId="AD" clId="Web-{05A2D6A3-2A73-48C8-BF0D-A3BFC693C6BA}" dt="2021-02-24T05:46:21.483" v="1" actId="1076"/>
          <ac:spMkLst>
            <pc:docMk/>
            <pc:sldMk cId="2541852522" sldId="324"/>
            <ac:spMk id="146" creationId="{00000000-0000-0000-0000-000000000000}"/>
          </ac:spMkLst>
        </pc:spChg>
      </pc:sldChg>
    </pc:docChg>
  </pc:docChgLst>
  <pc:docChgLst>
    <pc:chgData name="ARIHANT GUPTA - (App.No. 120132735)" userId="S::arihant.gupta@learner.manipal.edu::60d9933a-da74-41e0-a5ae-aa6a40d72834" providerId="AD" clId="Web-{D92BEA38-8E8F-4617-936B-4FE11FA12A41}"/>
    <pc:docChg chg="modSld">
      <pc:chgData name="ARIHANT GUPTA - (App.No. 120132735)" userId="S::arihant.gupta@learner.manipal.edu::60d9933a-da74-41e0-a5ae-aa6a40d72834" providerId="AD" clId="Web-{D92BEA38-8E8F-4617-936B-4FE11FA12A41}" dt="2021-02-24T10:33:23.317" v="53" actId="20577"/>
      <pc:docMkLst>
        <pc:docMk/>
      </pc:docMkLst>
      <pc:sldChg chg="modSp">
        <pc:chgData name="ARIHANT GUPTA - (App.No. 120132735)" userId="S::arihant.gupta@learner.manipal.edu::60d9933a-da74-41e0-a5ae-aa6a40d72834" providerId="AD" clId="Web-{D92BEA38-8E8F-4617-936B-4FE11FA12A41}" dt="2021-02-24T10:15:07.695" v="1" actId="1076"/>
        <pc:sldMkLst>
          <pc:docMk/>
          <pc:sldMk cId="2565840185" sldId="303"/>
        </pc:sldMkLst>
        <pc:grpChg chg="mod">
          <ac:chgData name="ARIHANT GUPTA - (App.No. 120132735)" userId="S::arihant.gupta@learner.manipal.edu::60d9933a-da74-41e0-a5ae-aa6a40d72834" providerId="AD" clId="Web-{D92BEA38-8E8F-4617-936B-4FE11FA12A41}" dt="2021-02-24T10:15:07.695" v="1" actId="1076"/>
          <ac:grpSpMkLst>
            <pc:docMk/>
            <pc:sldMk cId="2565840185" sldId="303"/>
            <ac:grpSpMk id="9" creationId="{00000000-0000-0000-0000-000000000000}"/>
          </ac:grpSpMkLst>
        </pc:grpChg>
      </pc:sldChg>
      <pc:sldChg chg="modSp">
        <pc:chgData name="ARIHANT GUPTA - (App.No. 120132735)" userId="S::arihant.gupta@learner.manipal.edu::60d9933a-da74-41e0-a5ae-aa6a40d72834" providerId="AD" clId="Web-{D92BEA38-8E8F-4617-936B-4FE11FA12A41}" dt="2021-02-24T10:19:13.388" v="36" actId="20577"/>
        <pc:sldMkLst>
          <pc:docMk/>
          <pc:sldMk cId="1871770560" sldId="309"/>
        </pc:sldMkLst>
        <pc:spChg chg="mod">
          <ac:chgData name="ARIHANT GUPTA - (App.No. 120132735)" userId="S::arihant.gupta@learner.manipal.edu::60d9933a-da74-41e0-a5ae-aa6a40d72834" providerId="AD" clId="Web-{D92BEA38-8E8F-4617-936B-4FE11FA12A41}" dt="2021-02-24T10:19:13.388" v="36" actId="20577"/>
          <ac:spMkLst>
            <pc:docMk/>
            <pc:sldMk cId="1871770560" sldId="309"/>
            <ac:spMk id="3" creationId="{00000000-0000-0000-0000-000000000000}"/>
          </ac:spMkLst>
        </pc:spChg>
      </pc:sldChg>
      <pc:sldChg chg="modSp">
        <pc:chgData name="ARIHANT GUPTA - (App.No. 120132735)" userId="S::arihant.gupta@learner.manipal.edu::60d9933a-da74-41e0-a5ae-aa6a40d72834" providerId="AD" clId="Web-{D92BEA38-8E8F-4617-936B-4FE11FA12A41}" dt="2021-02-24T10:33:23.317" v="53" actId="20577"/>
        <pc:sldMkLst>
          <pc:docMk/>
          <pc:sldMk cId="398984762" sldId="316"/>
        </pc:sldMkLst>
        <pc:spChg chg="mod">
          <ac:chgData name="ARIHANT GUPTA - (App.No. 120132735)" userId="S::arihant.gupta@learner.manipal.edu::60d9933a-da74-41e0-a5ae-aa6a40d72834" providerId="AD" clId="Web-{D92BEA38-8E8F-4617-936B-4FE11FA12A41}" dt="2021-02-24T10:33:23.317" v="53" actId="20577"/>
          <ac:spMkLst>
            <pc:docMk/>
            <pc:sldMk cId="398984762" sldId="316"/>
            <ac:spMk id="3" creationId="{00000000-0000-0000-0000-000000000000}"/>
          </ac:spMkLst>
        </pc:spChg>
      </pc:sldChg>
    </pc:docChg>
  </pc:docChgLst>
  <pc:docChgLst>
    <pc:chgData name="ADITI SANDEEP - (App.No. 120169317)" userId="S::aditi.sandeep@learner.manipal.edu::5710a96b-ba8d-48a1-bea3-4f2541176e29" providerId="AD" clId="Web-{8E4FEE0F-26C4-4FEC-91E6-268E7E849C31}"/>
    <pc:docChg chg="sldOrd">
      <pc:chgData name="ADITI SANDEEP - (App.No. 120169317)" userId="S::aditi.sandeep@learner.manipal.edu::5710a96b-ba8d-48a1-bea3-4f2541176e29" providerId="AD" clId="Web-{8E4FEE0F-26C4-4FEC-91E6-268E7E849C31}" dt="2021-02-11T05:28:20.694" v="1"/>
      <pc:docMkLst>
        <pc:docMk/>
      </pc:docMkLst>
      <pc:sldChg chg="ord">
        <pc:chgData name="ADITI SANDEEP - (App.No. 120169317)" userId="S::aditi.sandeep@learner.manipal.edu::5710a96b-ba8d-48a1-bea3-4f2541176e29" providerId="AD" clId="Web-{8E4FEE0F-26C4-4FEC-91E6-268E7E849C31}" dt="2021-02-11T05:28:20.694" v="1"/>
        <pc:sldMkLst>
          <pc:docMk/>
          <pc:sldMk cId="1871770560" sldId="309"/>
        </pc:sldMkLst>
      </pc:sldChg>
    </pc:docChg>
  </pc:docChgLst>
  <pc:docChgLst>
    <pc:chgData name="ADARSH MEHTA - (App.No. 120139284)" userId="S::adarsh.mehta1@learner.manipal.edu::bc91441d-8771-4579-9007-d600c917c70e" providerId="AD" clId="Web-{87CA35AA-20B8-46B0-B3DF-FF6AF8E87615}"/>
    <pc:docChg chg="modSld">
      <pc:chgData name="ADARSH MEHTA - (App.No. 120139284)" userId="S::adarsh.mehta1@learner.manipal.edu::bc91441d-8771-4579-9007-d600c917c70e" providerId="AD" clId="Web-{87CA35AA-20B8-46B0-B3DF-FF6AF8E87615}" dt="2021-03-13T14:50:21.796" v="2" actId="14100"/>
      <pc:docMkLst>
        <pc:docMk/>
      </pc:docMkLst>
      <pc:sldChg chg="modSp">
        <pc:chgData name="ADARSH MEHTA - (App.No. 120139284)" userId="S::adarsh.mehta1@learner.manipal.edu::bc91441d-8771-4579-9007-d600c917c70e" providerId="AD" clId="Web-{87CA35AA-20B8-46B0-B3DF-FF6AF8E87615}" dt="2021-03-13T14:50:21.796" v="2" actId="14100"/>
        <pc:sldMkLst>
          <pc:docMk/>
          <pc:sldMk cId="3892116389" sldId="301"/>
        </pc:sldMkLst>
        <pc:spChg chg="mod">
          <ac:chgData name="ADARSH MEHTA - (App.No. 120139284)" userId="S::adarsh.mehta1@learner.manipal.edu::bc91441d-8771-4579-9007-d600c917c70e" providerId="AD" clId="Web-{87CA35AA-20B8-46B0-B3DF-FF6AF8E87615}" dt="2021-03-13T14:50:21.796" v="2" actId="14100"/>
          <ac:spMkLst>
            <pc:docMk/>
            <pc:sldMk cId="3892116389" sldId="301"/>
            <ac:spMk id="3" creationId="{00000000-0000-0000-0000-000000000000}"/>
          </ac:spMkLst>
        </pc:spChg>
      </pc:sldChg>
    </pc:docChg>
  </pc:docChgLst>
  <pc:docChgLst>
    <pc:chgData name="RITWIJ ARYAN PARMAR - (App.No. 120127165)" userId="S::ritwij.parmar@learner.manipal.edu::8879f10f-559b-4b2f-b687-c2364f849d34" providerId="AD" clId="Web-{6E02741E-0B4A-48A1-9BD7-797366607E0B}"/>
    <pc:docChg chg="modSld">
      <pc:chgData name="RITWIJ ARYAN PARMAR - (App.No. 120127165)" userId="S::ritwij.parmar@learner.manipal.edu::8879f10f-559b-4b2f-b687-c2364f849d34" providerId="AD" clId="Web-{6E02741E-0B4A-48A1-9BD7-797366607E0B}" dt="2021-02-08T09:05:26.253" v="1" actId="1076"/>
      <pc:docMkLst>
        <pc:docMk/>
      </pc:docMkLst>
      <pc:sldChg chg="modSp">
        <pc:chgData name="RITWIJ ARYAN PARMAR - (App.No. 120127165)" userId="S::ritwij.parmar@learner.manipal.edu::8879f10f-559b-4b2f-b687-c2364f849d34" providerId="AD" clId="Web-{6E02741E-0B4A-48A1-9BD7-797366607E0B}" dt="2021-02-08T09:05:26.253" v="1" actId="1076"/>
        <pc:sldMkLst>
          <pc:docMk/>
          <pc:sldMk cId="2565840185" sldId="303"/>
        </pc:sldMkLst>
        <pc:grpChg chg="mod">
          <ac:chgData name="RITWIJ ARYAN PARMAR - (App.No. 120127165)" userId="S::ritwij.parmar@learner.manipal.edu::8879f10f-559b-4b2f-b687-c2364f849d34" providerId="AD" clId="Web-{6E02741E-0B4A-48A1-9BD7-797366607E0B}" dt="2021-02-08T09:05:26.253" v="1" actId="1076"/>
          <ac:grpSpMkLst>
            <pc:docMk/>
            <pc:sldMk cId="2565840185" sldId="303"/>
            <ac:grpSpMk id="9" creationId="{00000000-0000-0000-0000-000000000000}"/>
          </ac:grpSpMkLst>
        </pc:grpChg>
      </pc:sldChg>
    </pc:docChg>
  </pc:docChgLst>
  <pc:docChgLst>
    <pc:chgData name="VIGNESH SIVARAMAKRISHNAN IYER - (App.No. 120119571)" userId="S::vignesh.iyer1@learner.manipal.edu::e778c60b-913a-4076-9139-e82a12e70ae3" providerId="AD" clId="Web-{54695DD1-8168-459A-BEA8-9B7B11E5C20C}"/>
    <pc:docChg chg="modSld">
      <pc:chgData name="VIGNESH SIVARAMAKRISHNAN IYER - (App.No. 120119571)" userId="S::vignesh.iyer1@learner.manipal.edu::e778c60b-913a-4076-9139-e82a12e70ae3" providerId="AD" clId="Web-{54695DD1-8168-459A-BEA8-9B7B11E5C20C}" dt="2021-02-23T06:46:21.089" v="1" actId="20577"/>
      <pc:docMkLst>
        <pc:docMk/>
      </pc:docMkLst>
      <pc:sldChg chg="modSp">
        <pc:chgData name="VIGNESH SIVARAMAKRISHNAN IYER - (App.No. 120119571)" userId="S::vignesh.iyer1@learner.manipal.edu::e778c60b-913a-4076-9139-e82a12e70ae3" providerId="AD" clId="Web-{54695DD1-8168-459A-BEA8-9B7B11E5C20C}" dt="2021-02-23T06:46:21.089" v="1" actId="20577"/>
        <pc:sldMkLst>
          <pc:docMk/>
          <pc:sldMk cId="3062843402" sldId="302"/>
        </pc:sldMkLst>
        <pc:spChg chg="mod">
          <ac:chgData name="VIGNESH SIVARAMAKRISHNAN IYER - (App.No. 120119571)" userId="S::vignesh.iyer1@learner.manipal.edu::e778c60b-913a-4076-9139-e82a12e70ae3" providerId="AD" clId="Web-{54695DD1-8168-459A-BEA8-9B7B11E5C20C}" dt="2021-02-23T06:46:21.089" v="1" actId="20577"/>
          <ac:spMkLst>
            <pc:docMk/>
            <pc:sldMk cId="3062843402" sldId="302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5:26:27.75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392 799 16383 0 0,'0'0'-16383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48:51.8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67 9145 19,'0'0'30,"0"0"-3,0 0 3,0 0-6,0 0 0,-8 0 0,8 0-5,0 0 5,0 0-6,0 0 10,0 0-8,-9 0 2,9 0-3,0 0 2,0 0-3,-9 2-3,9-2-2,-5 1 0,5-1-2,-8 0-5,8 0 5,-9 2 1,7 0-5,2-2 0,-10 2-6,7-1 9,-5 1-6,2 1-4,-1 2-1,0-1 14,-1 1-9,-1 1-1,0 2 2,0-3-5,-2 1 3,3 3-2,-1-4 0,0 0 5,4-1-6,-1 0-6,2-2 13,-1 0-5,3 0 0,0 1 3,2-3-7,-6 3 0,6-3 0,-6 2 6,6-2-6,0 0 3,-3 2 1,3-2 0,0 0-1,0 0 2,0 0 7,17-12 14,-3 0-1,11-8 7,3-4-5,13-12 7,5-1-1,2-4-5,23-16-14,-5 1 4,1 0-5,-21 14-7,19-17 18,-19 20-21,0-4 1,0 5-1,1 0 3,-2 3 0,-2 2-6,-3 6 2,-13 9 1,1 0 6,-2 3-6,-9 4-2,0 6-3,-4-1 2,-3 2-3,4-3 1,-5 3 7,-3 3-4,2 0 5,-2 2-6,1 0 2,-3-3-2,-4 2-2,10 4 4,-9-2 1,3 1-6,-3 0 3,2 1 5,-3-4-3,1 5 1,-1-5-1,2 2 0,-4 2 2,2-4-2,-1 6 3,-2-4-4,3-2 3,-6 5 2,1-3-6,0 1-2,1 0 13,-3-1-13,2-2 5,1 2-5,-2 1-18,1 1-12,1-2-29,0 3-51,-5 1-122,3 1 54</inkml:trace>
  <inkml:trace contextRef="#ctx0" brushRef="#br0" timeOffset="1913.2">18697 8919 2,'-16'13'12,"-2"-3"2,4 1-2,-3 1-3,2 1-2,-2-3 4,0 2-2,2 0 0,-1 0-3,1 2 0,3-4 2,-2 2-4,4-4-1,1 0 1,-1-2-2,2 1 1,3-2-1,-1-2 3,1 1-1,1-1-1,1 0 5,-2 0-4,5-3 9,-4 4 5,4-4 1,-4 1 0,4-1 3,0 0-2,0 0-2,0 0-2,0 0-3,0 0 0,0 0 1,22-9 1,-12 2-2,2-5 1,10 1-1,1-5 1,3-1 5,4 1-6,6-1 1,-2 0 1,12-6-8,0 0 7,-1 2-6,-8 5 1,10-3 0,0 0-1,-11 4-2,10-5-11,-9 7 10,-3 0-3,0 1 2,-2 0-1,-3 1 2,-1 3-1,1-1 4,-10 3-5,1 0-4,-1 1 7,-1 2-8,-4 0 5,-1 1-4,0-1 6,-7 1-11,2 2-7,1-2 8,-3 1-2,-6 1 3,9-1-9,-9 1 9,6 0-3,-6 0-3,0 0 3,6 1-9,-6-1-10,-1 6-48,1-6-81,-9 8 36</inkml:trace>
  <inkml:trace contextRef="#ctx0" brushRef="#br0" timeOffset="2331.53">19019 9158 14,'28'-16'17,"0"2"-6,0 0-3,-3-3-4,0 5 4,-3-4-1,-5 7-5,-1 2 3,0-5-5,-2 3-13,0 3-14,-5 2 7</inkml:trace>
  <inkml:trace contextRef="#ctx0" brushRef="#br0" timeOffset="43347.47">19244 11851 41,'0'0'68,"0"0"-12,1-5 5,-1 5-5,0 0 0,0 0-11,0 0 6,-3-3-10,3 3-14,0 0 8,0 0 0,0 0-7,0 0 2,0 0-6,0-5-8,0 5 3,0 0-1,0 0-2,0 0 4,0-5-14,0 5 5,-2-4-1,2 4-1,-2-6-3,2 6 0,0-4 1,0 4 20,-1-5-8,1 5-8,-2-2 7,2 2-2,2-5-4,-2 5-3,-2-5 6,2 5-1,-2-8 0,1 6-2,1 2-7,-1-6 2,-1 2-2,2 0-2,0 4 7,0-5 1,0 5 6,-1-5-15,1 5 5,-1-3-9,1 3 3,0 0 1,-1-6 1,1 6-1,0 0-4,0 0 4,0 0-1,0 0 1,0 0 1,16 13-4,-9-9-6,-1 6 4,2-2 0,3 8 6,1-1 0,-1 0-4,4 7 2,-6-5 4,7 2-2,-1 5-6,-3-4 9,-2 0-12,4 1 8,1 4 6,-2-2-6,-1-1 0,0 1 1,-3-1-1,0-5-4,0 1 10,0 0-8,1-1 1,-1-1-9,0 1 7,2-2 8,-1-1-11,-1-1 7,2-4-1,-2 1 4,1-1-9,-1-1 5,1-3 0,-1 2-4,0-5-1,-2 2 5,2 0 9,0-1 6,1-2 2,-3-1 0,0 0 10,3-1 3,-1-6 6,1 3-7,-2-3-5,2-4 0,0-5 4,-1 0-2,0-2 1,3-6-1,-5 0-1,-1 0-8,1-3 2,-3-1-1,2 2-7,-2-4 0,0 2-10,-3 1-7,6-1-14,-3 1 10,-2 6-2,3 2-10,-1 3 2,-4 5-9,5 0-8,-5 0-12,3 5-10,-2-1-16,0 2-11,-1 1-19,2 2-72,-2 2-188,0 0 83</inkml:trace>
  <inkml:trace contextRef="#ctx0" brushRef="#br0" timeOffset="43768.09">20042 12137 73,'-1'-7'107,"1"7"-14,0 0-3,0-4 2,0 4-13,0 0-17,1-3-4,-1 3 0,0 0-7,0 0-15,0 0 4,0 0-8,0 0-3,0 0-11,0 0 6,10 11 6,-7-4-17,0-2-10,7 4 19,-4 6-12,2-1 11,1 3-11,-2 1 7,4 6-4,-4-7-16,2 9-4,-1-7-24,0-2-11,3 7-26,-5-6-87,-1-2-169,1 1 75</inkml:trace>
  <inkml:trace contextRef="#ctx0" brushRef="#br0" timeOffset="44711.5">19527 12925 32,'0'2'65,"-4"1"1,4-3-11,-5 4-6,5-4-6,-5 0-6,5 0-1,0 0-4,-4 3-5,4-3 4,0 0-9,0 0 1,-5 2-1,5-2 3,0 0-3,0 0-4,0 0 3,0 0-2,0 0 2,0 0-9,0 0 3,0 0 14,23-7 18,-5 0 9,6-3 0,3-4-1,4 1 1,2-1-14,2-3-5,14-5-4,1 0-5,-1-2-3,-2 1-8,-1 1-4,0-2-1,-13 6-13,10-7 4,-10 8-3,1 1-5,-4-1-2,0 3 6,-3-1 0,0 1-4,-1 4 5,-2 0-3,-9 0-2,0 3 0,-3 2 9,-1-1-5,0 3-8,-4 0-3,-3 0-5,0 1 3,0 0 2,-4 2-9,6-4 6,-2 3-14,-4 1-17,0 0-9,0 0-8,0 0-12,0 0-59,0 0-146,0 0 65</inkml:trace>
  <inkml:trace contextRef="#ctx0" brushRef="#br0" timeOffset="46353.56">20098 13184 3,'0'0'91,"0"0"-7,0 0-4,0 0-11,0 0 4,0 0-4,0 0-13,0 0 3,0 0-18,0 0-4,0 0 3,0 0-15,0 0-1,3 5-2,-3-5 1,5 7 8,-2-3-6,0 4 1,1 1 4,1 1-16,2-3 11,-3 4-10,1-2 2,-1 3-2,1-2-7,1-1 3,0 1 1,-2-4-7,1 0 2,-1-1-1,1 2 1,-2-2 4,2 0-3,-4-1-2,4-1 0,-5 1 3,4-1-1,-4-3-4,4 3-2,-4 0 10,0-3 7,1 4 17,-1-4 5,0 0 12,0 0 4,0 0-2,0 0-8,0 0-10,0 0-3,-14-9-3,8 8-3,3-6-2,-2 2-3,0 0-2,-3-2 1,2-1-7,2-1 1,-2 1-4,3 2-1,1-2 0,-2 0-5,0 2-6,3-2 1,-2 1-5,3 1 2,-2-2 5,2 4-2,0-1-5,0-1 3,0 0 4,0 2-3,2-3-3,-2 3 3,0-1-6,4 2 0,0-4 2,0 3-4,-2 0 1,3-1 4,3-3-8,0 2-2,1 2 7,1-3-1,1 3 0,-2 0-2,4-1 0,2 3 9,2-1-4,0-2-3,-1 2 11,0 2-2,3 1-8,-8 0 4,2 0-3,1 1 4,4-1 0,-4 0 4,-4 0-5,4 0 5,-2 1-1,-2 1 2,0-1-5,-1-1 1,-1 1 0,1 0 3,-3-2-5,2 0 8,-8 1 2,12 0 2,-6-1 3,-2-1 0,-4 2 4,3-5 1,0 0-7,-3-2 3,0-2-8,-1-4 4,-2 4-7,-1-11 5,-4 3 1,0-1 5,-4-5-4,-2-1 5,3 7 3,0 0-6,-3 0 1,4-1-2,-2 3-6,1 4-6,3-1-6,-2 5-18,1-2-26,4 2-22,-2 2-47,1 1-26,1 2-92,2 0-257,-1 0 113</inkml:trace>
  <inkml:trace contextRef="#ctx0" brushRef="#br0" timeOffset="50456.28">20731 12971 23,'0'0'55,"0"0"4,4-3-12,-4 3-3,0 0-2,0 0-6,0 0 1,0 0-8,-8-3 2,8 3-6,-2-4-7,2 4 3,-4-3-1,1 0-3,3 3 14,-4-1-9,4 1 6,-2-4 2,2 4 1,0 0-5,-3-4 7,3 4-2,0 0 0,0 0-4,-6-3 6,6 3-5,0 0 4,-5-4-9,5 4-2,-4-2-2,0-1-9,4 3 6,-4-1-4,4 1-9,-5-3 7,5 3 6,0 0-8,-4-3 6,4 3-3,0 0-3,0 0-4,0 0-6,0 0 0,-6-2 2,6 2 7,0 0-4,0 0-3,0 0 1,0 0-7,0 0 3,0 0-1,0 0 1,0 0 1,0 0-7,0 0 11,0 0-7,0 0 4,9 9 0,-4-1-2,1-1 6,1-1-7,4 7 0,-2-4-1,3 4 8,0 1-3,-1-1 0,1 1 3,0 1 1,0 2-1,1-4-4,0 3 3,1 0-2,-3-1 4,0 1-5,2-1 1,-2-2 3,-2 2-2,3-1 1,-3-2-1,-3 0 1,2-2 6,-3-1-2,3 1 8,-2-5 4,-2 4-1,0-4-1,-1 0-2,1 2 0,-3-3 9,3 0-4,-1 0 0,-2-2 7,-1-2 1,4 3 1,-4-3 3,3 3 0,-3-3-4,2 2-5,-2-2 2,0 0-11,0 0-23,0 0-26</inkml:trace>
  <inkml:trace contextRef="#ctx0" brushRef="#br0" timeOffset="55879.47">20730 12120 2,'0'-6'35,"0"6"-5,0-7-2,-2 4 4,2 3-2,0 0 2,0-7 5,0 7 2,0 0-7,0-5 3,0 5-4,0 0 3,0 0-6,2-4-2,-2 4-9,0 0 6,0 0-2,0 0-5,0 0 7,0 0-6,0 0-3,0 0-5,0 0 0,0 0 2,0 0-4,0 0 3,-3-3-3,3 3-3,0 0-2,0 0 4,0 0-2,0 0-2,0 0 2,0 0-8,0 0 6,0 0-5,0 0 5,0 0-3,0 0 6,0 0-5,0 0-4,0 0 3,0 0 1,0 0 0,0 0 3,-9 9-7,7-6 4,-2 0 2,0 0 5,1 1-4,-1-2-6,4-2 6,-5 5-6,3-2 4,-1-1-5,3-2 2,-5 2 2,5-2-3,0 0 1,0 0 2,0 0-3,-2 2 3,2-2-3,0 0 0,0 0 3,0 0-2,0 0 4,0 0 7,0 0-14,0 0 9,0 0 8,0 0 18,21-4 6,-8-3 1,5 0 7,1-5-12,7-1-3,-1-1-8,3-1 3,2 0-3,-2-3-2,1 1 1,2 0-4,-2 1-8,-1-1 3,-2 2-7,-3 1 1,-5 1-6,-3 2-7,2 4-3,-7 1-10,3 2-11,-7 0-22,-1 2-18,1 2-65,-1 0-149,-5 0 67</inkml:trace>
  <inkml:trace contextRef="#ctx0" brushRef="#br0" timeOffset="56214.51">21018 12400 53,'11'-7'56,"5"-1"-7,-2-2-8,9-6-2,-4 5-2,6-5-3,0 1-10,2-1-8,0 2-1,-1-2-18,-1 4-15,-8 1-40,-1 3-61,0-2 27</inkml:trace>
  <inkml:trace contextRef="#ctx0" brushRef="#br0" timeOffset="57208.55">21491 10985 4,'-5'-3'73,"1"0"-10,-1 0-4,1 1-16,-1-3 8,1 4-4,-2-3-5,0 0-8,2 1 3,0 1 0,1-2-4,3 4-1,-10-3 7,8 1-7,-1-4 5,3 6 3,-6-1-9,6 1 6,-4-3-10,4 3 1,0 0 2,-5-2-14,5 2-3,0 0 0,0 0 1,-4-3 3,4 3-12,0 0-9,0 0 4,0 0 2,5 12-2,-1-7 5,1 2 4,3 3 0,-1-1 4,3 6-10,2-1-6,-2-2 4,3 3 2,-3 1-4,3-2 7,4 1-6,-2-1 5,-1 0 0,3 2-7,1 1 5,-1-6-3,0-1-1,-1 4 3,2-5 5,-1 1-7,0-3 6,-1 3-2,5-3-2,-5-2-2,-1 2 0,0-3 0,-4-1 2,1-1 1,-1 2-3,0-3 4,-1-1 9,1 0-6,0-1 6,-5 0 12,3-2 15,-3 1 2,-1-2-2,2-6-6,-2 1 1,2-4 1,-3-2-2,-2-3 4,-2-7-7,-2-4 2,-2-1-1,1 0-13,-4-2 2,1 0-6,1-2 2,-2 4-17,2 1 5,-2 3-12,2 1-4,2 7-13,-1 1-9,0 10-26,3-5-9,1 3-28,0 4-113,-1 2-225,1-1 100</inkml:trace>
  <inkml:trace contextRef="#ctx0" brushRef="#br0" timeOffset="58323.46">22110 11136 67,'0'0'68,"-7"-5"-9,5 0 0,-1 1-8,-1 0 4,1-2-8,1-1-4,2 2-5,0-2-3,0 0-6,0 0-4,0-1-3,2-3-6,0 1 3,1 2-6,2-1 4,1 1-9,-1-2 2,2 5-2,0-2-4,0 1 1,0 4 1,5-1-4,-2 1 1,0 4-7,-1 2-1,0 3 0,0 1-2,-1 2 3,2 1-3,-2 1-5,-1 2 5,0 0 2,-2 0 6,-2-2-10,0 0 0,1-3 2,-1 3 3,-2-4-3,3 1-3,-3-1 6,0 0 2,2-1 1,-3 0-5,2 0 5,1-1 1,0 0-3,-1 1 2,1-1-3,2 1 4,0-2 4,-1 2-6,-1-2-1,5 0 2,2-1 2,-1-1 3,0-2-2,4 0 14,1-1-7,4-2 4,1-2 1,2-3-4,-1 1 1,9-5-14,-4 1-13,0-1-24,-6 3-14,1-2-39,-4-1-99,1-1 45</inkml:trace>
  <inkml:trace contextRef="#ctx0" brushRef="#br0" timeOffset="60033.34">22059 11710 15,'0'0'67,"-6"0"2,6 0-14,0 0-5,0 0-5,0 0 3,0 0-9,0 0 0,-6 0-13,6 0-5,0 0 13,0 0-18,0 0 0,0 0-2,0 0 4,0 0-6,0 0 7,13-7 5,0 2 7,3-4 12,9-4-6,4-1-2,-1-4 1,3 6-8,2-6-1,1 1 2,12-8-7,-14 6 0,13-5-1,-13 6-5,14-4-7,-13 5-1,-1-1 11,0 0-6,0 0 0,1 0-2,-3-1-10,-1 5 4,-2 1 6,-3 0-8,-8 2 8,0 5-7,-6 1 1,2-1 6,-2 0-14,-5 4 1,0-2-15,2 1-8,-2 3-17,-5 0-33,5-3-14,-5 3-53,0 0-152,0 0 68</inkml:trace>
  <inkml:trace contextRef="#ctx0" brushRef="#br0" timeOffset="61137.74">22531 12010 23,'0'0'41,"0"0"-9,0 0 2,2 5 1,0-3 6,-1 2 1,3-3 0,-4-1-7,4 5 6,-3-1-13,2 0-5,2 0 0,0 3-2,-4-2 3,5-1 0,-3 1-8,1 0-1,0-1 0,0 1-2,-3-1-1,3-2 3,0 1-5,-2 1-7,2-1 4,-4-3 9,4 2 7,-4-2 9,0 0 22,0 0-6,0 0-3,0 0-8,0 0 0,0 0-3,0 0-10,-10-14 4,6 9 0,0 0-7,-1-2 2,3 1-5,-1-3-3,-1-2-5,0 1-2,-1-3-5,3 2-4,-3 1 5,5-5 0,-3 3-7,0-4 0,2 6-1,1-3 1,0 4 5,0-1-5,0 1 1,-2 1-5,2 3-3,0 0 8,0 1 3,-2-2-8,2 6 10,0-6-5,4 3-7,-3 1 8,2-1 5,5 2-16,-1-2 7,1 0 5,2 3-5,3-1 7,0 1-7,3 0 7,-3 1-9,8 1 2,-3 0 1,1 1-3,1 2-5,-1-1 12,0 0 0,3-3-3,-4 5 4,1-1-7,-6-3 15,5 3-4,0-1-3,-5-1-1,-1 1 1,1-1 1,-1-3-4,-3 4 4,-1-4 4,0 0 4,-1 0 7,-1 0 6,0-4 1,-1 1 12,1 2-8,-3-5-11,1 0 5,0 0-2,-4-5-1,0 1-2,-4-2-4,2-5 3,-5 2-4,0 1 3,-1-4-10,-2 0 4,1 2-2,-3-2 7,1 2-13,2 2 2,-3-2-3,2 3 2,0 1-14,1 3 2,4-1-11,0 2-15,-2-1-21,2 4-5,1 0-11,-2 0-4,1 2-20,5-1-65,-4 1-173,3-1 76</inkml:trace>
  <inkml:trace contextRef="#ctx0" brushRef="#br0" timeOffset="62487.18">23111 11962 25,'0'0'56,"-11"0"-3,11 0-4,-6-3 10,6 3 1,-8-2 1,3-1-5,4 1-3,-6-3-13,2 2 2,1 1 1,2 0 2,-2-2-3,1 0-6,1-2-2,-1 3-14,3-4-3,0 2-14,0-1 1,3-2-7,-1 0 4,2 3-6,3-3-4,-3 4-4,7-3-6,-3 5 3,1 1-1,2-1 1,2 4-5,-2 0 3,-1 3-1,1 1-5,0 0 13,-2 4-4,0 0 0,0 3 0,-1-3 5,1 4 0,-5-1 1,2-2 1,0 0 2,-2 2 1,-3-2-3,3 0 2,-3 6 0,2-7 1,-2-1 0,-2 2 1,1-1-1,0-1 1,0 2 5,-3-3-1,3 3-1,0-3-3,-1-1-2,1-1 10,0-2-8,0 4 1,1-4 1,2-2 6,-2 2 21,3-1 4,0-2 8,0 1 13,-4-2 4,20-6 4,-6 2-3,2-2-1,9-8-5,-1 0-1,3-2-2,0-1-10,6-4 0,-6 5-26,6-6-25,-4 1-31,-1 0-33,-1 4-73,-3-1-163,-8 3 7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50:36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71 3792 77,'0'0'68,"0"-4"3,0 4-3,0 0-3,0 0 0,-2-6-10,2 6-1,0 0-6,0 0-3,0 0-10,0 0 7,0 0-20,0 0 7,0 0-10,0 0 1,0 0-2,0 0-9,0 0-1,0 0-4,0 0 4,9 16 5,-4-8-2,1 2-4,2 4-3,-2 2 3,2 0-1,0 0 0,2 1-1,0 9 2,4-4-3,-6-4 1,3 5 0,5 1-3,-5 1 1,4 1 2,0-4-4,0 3 2,2-2 6,-4-3-8,4 3-3,-3-7 4,-1 0 4,2-3-4,-2 3 2,1-1-1,-2-5-2,-2-1 3,3-2 3,-4 1 1,0-2-3,1-2 3,-3 0 12,2 0 11,-2-1 9,0-2 25,-2 1 3,-5-2 4,12-6-5,-2 2-5,0-6-4,-1-5-6,5-6-3,-2-6-4,-2 0-8,-1-3-5,-4-2-4,0 3-10,-2-5-16,-2 0 1,1 4-2,1-2-13,-1 3-25,-1 4-1,-1 4-13,-1 4-12,1 5-21,0 3-17,0 1-33,0 3-68,-2 2-220,2 3 98</inkml:trace>
  <inkml:trace contextRef="#ctx0" brushRef="#br0" timeOffset="571.74">13415 4241 79,'7'1'81,"-1"0"-5,-6-1-8,0 0-6,9 0-12,-9 0-2,9 0 2,-9 0 1,0 0 9,6-1 10,-6 1 7,0 0 9,0 0 7,5-4-8,-1-1-8,-2 0-5,0 0-9,-1-5-5,3-1-13,-1-2-1,-3 2-2,4-7-11,-3 4 4,-1-3-11,-2-2-16,-1 0-6,-4-5-10,4-1-8,-4 0-10,2 7 3,-2 0 6,0-1-6,-1 2 5,1 0-9,-3 1 2,1 3 9,3 2-11,-1 1 3,1 0 1,-1 5-1,2-4-3,0 4 5,1 2-4,0 2 9,4 1-5,0 0-4,-11 4 3,8-2 2,0 5 0,0 1 5,0 8-5,3 2 4,0 3 4,3 4 2,0 0 0,0 0-1,0 0 4,1 0 5,6 0-2,-1-1-1,-2-6-2,0 1 2,3-1-7,-2-1-5,1-1-10,1 2-17,-3-3-9,-1-1-19,-3-1-39,0 2-120,-3-3 53</inkml:trace>
  <inkml:trace contextRef="#ctx0" brushRef="#br0" timeOffset="755.51">13250 4277 42,'0'0'153,"-2"-3"-13,2 3-17,0 0-16,0 0-7,-1-3-16,1 3-7,7-13-18,1 5-12,9-4-32,-4-3-5,9-3-21,1 0-18,2 2-25,0-1-91,-2 2-155,2 1 69</inkml:trace>
  <inkml:trace contextRef="#ctx0" brushRef="#br0" timeOffset="1018.25">13632 3834 73,'8'0'69,"3"0"-12,2 0-3,5 6-6,2 0-3,8 3-5,-3 4-3,0-1-5,1 3-3,2 2-1,-3-1-4,0 4-5,-4-1 3,-1 4-5,-1-3 1,-6 2-2,0 2-3,-8-5 3,0 5-3,-5-5-9,-5 5-17,0-4-17,-8 3-28,-2 1-38,-6-2-103,-2 0 45</inkml:trace>
  <inkml:trace contextRef="#ctx0" brushRef="#br0" timeOffset="1293.58">13097 4230 8,'14'27'36,"4"0"-4,4-3-4,-2-2-2,7-1-21,0-4-28,-2-4-24,4 3 11</inkml:trace>
  <inkml:trace contextRef="#ctx0" brushRef="#br0" timeOffset="1748.98">14537 4010 77,'0'0'186,"0"6"-26,0-6-12,0 0-16,0 0-13,3 2-9,-3-2-19,0 0-9,14-2-5,-4-4 9,2 0-13,-1 2-2,8-4-12,-2 0-3,1 1-12,0 0-21,1-1-15,-1 2-30,-2-1-25,3 0-28,0 3-26,-2-3-20,-4 4-85,1 2-224,-2 1 100</inkml:trace>
  <inkml:trace contextRef="#ctx0" brushRef="#br0" timeOffset="1918.14">14788 4200 22,'30'-15'3,"0"-3"-8,3 1-4,-2-1 2</inkml:trace>
  <inkml:trace contextRef="#ctx0" brushRef="#br0" timeOffset="3829.05">15684 3776 39,'0'0'73,"0"0"-8,0 0-3,0 0 0,0 0-4,0 0-6,0 0 4,0 0-11,0 0 7,0 0-12,1-5-10,-1 5-4,0 0 2,0 0-4,0 0 4,0 0-8,0 0-9,0 0 3,0 0-8,0 0 11,0 0-6,0 0-7,0 0-3,0 0 2,4 10 4,-3-6-5,5 5 6,-2 2-8,1 0 9,2 4-17,0 3 10,2-1 5,1 6-3,-2-3 5,3 6 0,0-1-4,0-3-1,1 3 7,1 0-15,4-1 10,-4-3-3,6 2-3,-2-3 8,-2-6-9,0 1 3,0-1-3,-1-2 5,0-3-2,3 2 11,-1-2-11,0-1 8,-5-3 1,2-1 5,-2-1 8,1-2 11,1-2 7,0-2 9,0-4-2,5 2-1,-2-9 3,4-7-9,-3-2 1,2-3-5,-4-1-9,0-4 2,-1-4-11,2-10-8,-5 11 7,0-2-2,0-8-4,-6 11-2,0 4-6,2 3-1,-4 9-4,0 1-12,-3 2-24,0 1-14,0 6-18,0 2-14,0 2-14,0 3-3,0 0-86,0 0-201,-14 8 90</inkml:trace>
  <inkml:trace contextRef="#ctx0" brushRef="#br0" timeOffset="4781.26">16351 4482 15,'0'0'146,"0"5"-16,0-5-21,0 0-3,0 5-6,0-2-21,0-3 0,0 0 0,0 0 4,0 0-10,-7 1 6,7-1 3,0 0-6,-8-7 5,3 3 8,0 2-10,1-3 1,-1 0 5,2-1-6,2 0-5,-1-1-5,-1-1-6,2 2-11,-2-5-1,6 2-6,-2 0-7,2-2-8,0 4-16,0-2-11,4 4-6,-1-3-6,3 4-11,0 0-13,1 2-7,0 2-6,1 0 8,0 1-6,1 3 2,0 1 4,-2 3 0,3-3-3,-2 6 4,1-4 9,-1 8-3,0-4 4,1 1 0,-2 1 5,3-3 5,-6 1-2,1-2 2,0 0 2,-1 3-1,1-3-2,0 1 11,-2-2-6,-1 2 11,3-4-4,-3-3 7,-1 4-4,0-3 0,-2 0 6,2-2-14,-1-1 19,2 2 4,-5-3 0,3 3 3,-3-3 0,0 0-6,0 0 7,9-9-4,-5 4-1,-1-5 3,1-2 3,-1 2 1,2-6 4,-1 0 2,2 0 3,-5 2-4,3 1 2,-2-3-3,0 1-3,-1 3-2,1 0-7,1 2-3,1 1-2,-1 1-1,-3 1-1,0 4-5,2-3-11,0 2-7,2 2 3,-4 2-1,0 0-3,11 2 4,-7 2 3,4 2-3,-3 0 2,3 5 10,-3-4-9,-1 3 4,5 0 3,-3-1-15,1 2 23,-2-1-7,2 0-1,-2 1-6,2-1 6,-2-2 0,-1-2 9,1 3-10,1-3 4,-1-2 0,1 1 2,-2-2 2,-2 1-1,2-1 4,-2-1 5,-2-2 2,0 0 4,0 0-2,12-10-12,-8 4 6,0-3-8,-2-4-2,5-2 0,-4-2 10,2 3 0,0 2-6,-1-8 4,2 5 24,-1-2 4,-3 5 12,1 1-1,-1 0-5,3 0-5,-3 1-6,-2 4 1,3 0-10,-1 1 1,0 1-7,0 2-8,-2 2 3,7-1-5,-7 1-14,12 3-1,-2 1-11,-4 3-12,7 1-16,-4 1-8,0 1-6,5 1-1,-2-1-14,-2 3-11,5 2-16,-2-2-16,0-3-80,-6 1-220,5 0 98</inkml:trace>
  <inkml:trace contextRef="#ctx0" brushRef="#br0" timeOffset="5477.86">17812 3661 5,'4'-2'138,"-1"0"-16,-3 2-7,6-4-11,-6 4 0,0 0-24,0 0-4,0 0-19,-13-3-2,13 3-15,-15 2-4,1 3 7,-1-2-12,-6 4 3,-4 3-5,-1 0-2,2 2-8,3-2-3,-1 6 8,1-2-8,2-2-2,2 0 7,6 3-11,-1-1 1,3 0 0,2 0 0,1 0 0,2-2-12,4 1-13,0-1 5,2 5 0,4-4-14,3 2-7,3 0-7,3-1 5,0 1 0,6 2 8,-1-2-6,4 2 4,1-1-6,-2-3 7,0 1-1,-1 5 12,-2-9-9,-5 2 8,0 1 1,-2-1 6,-1 2 3,-8-4-1,2-2 8,-5 2 4,2-2 8,-6 2 10,-4-1-5,0 0 10,-3 0-9,-6 0 0,0 2-4,-2-5 8,3 2-19,1-3-1,1 1-38,3-6-14,-2 3-13,3-1-24,3-2-45,-1-5-142,3 5 63</inkml:trace>
  <inkml:trace contextRef="#ctx0" brushRef="#br0" timeOffset="5699.82">18175 4000 78,'0'0'92,"14"3"-10,-9-1-11,1 2 3,1 0-18,-3 1 2,6 2-6,-5-4-6,3 6-6,-3-1 3,0 1-13,3 0-7,-3 1-14,-1-2-33,-3 2-39,-2-1-49,-2 1-120,-3-2 53</inkml:trace>
  <inkml:trace contextRef="#ctx0" brushRef="#br0" timeOffset="5839.24">18149 3855 192,'-2'-4'162,"1"-1"-52,1 4-56,-1-4-44,1 5-46,-2-3-46,2 3-90,0 0 40</inkml:trace>
  <inkml:trace contextRef="#ctx0" brushRef="#br0" timeOffset="6278.27">18297 3956 58,'4'-3'181,"-4"3"-38,6-3-33,-6 3-10,4-4-20,-1 3-12,-3 1-6,6-2-11,-6 2-4,6-1-10,-6 1 3,0 0-7,9 2-2,-9-2 3,6 4-14,-2-3 2,0 3-8,-1-1 5,2 2 2,0-2 2,0 3 7,-1 1-7,1-2-1,0 4 1,1-1 2,1 2-1,0 1-8,-2-1-1,-1 2 4,4-3-5,-4 2-2,3 0-1,-3-3-2,1-4-5,-2 2-1,0-2-3,-1-1 11,2 2 14,-3-3 18,-1-2-1,0 0-5,0 0 0,10-10 2,-6 4 5,-1-2 5,-2 1 4,0-5 9,2 0-1,-3 0-5,1 2-4,2-2-1,-1 0-8,0 1-5,-1 2 0,3 3-4,-3-1-2,-1-1-8,4 2 0,-4 1-9,1 1 5,-1 4-11,4-5-5,0 3-2,1 2-6,-5 0-5,16 3-14,-8 2-8,1 1-20,-1-1-10,3 2-13,0 3-1,-1-3-12,1 0-15,3 2-9,-2 0-28,-5-1-132,1 0-293,-5-3 130</inkml:trace>
  <inkml:trace contextRef="#ctx0" brushRef="#br0" timeOffset="7090.28">19028 3873 31,'0'-7'141,"0"-1"-21,0 0-5,0 4-12,1-1-5,-1 1-19,0 4-3,0-6-17,0 6 0,0 0-8,0 0-12,0 0-1,11 11 3,-8-4-7,-1 2-3,2 3-4,-1 3-6,1 1 9,0 1-8,1 3-7,2-3-3,-4 1 0,3 0 1,-2-2 1,5-1-3,-3 0 3,3-1-3,-5-3 0,5-2 0,-3 1-2,1-2-6,-1-2-11,2 1-13,-3-4-12,5-3-12,-2 0-20,1-3 6,1-3 0,-1 2 4,1-5 7,0 1 3,-1-3 17,-1 3 0,-1-3 16,1 1 13,-4 0 25,1 2 8,-1-2 6,-1 2-4,-1 1 4,2 2 4,1-2 6,-5 4-12,1-1-8,1 1-3,-2 3-5,6-3 3,-6 3-5,7 0 2,-7 0-5,10 4 0,0-1-3,-1 1-1,1 0 1,2 3-6,-2-3 1,10 4-2,-7-1 2,4-2 2,-2 0 3,4-1-10,-3-1 0,3 0 7,-6-3 6,7 0 11,-7-3 12,0 0 13,-2-2 8,-1-2 5,2-7 8,-3 2-6,2-5-5,-4 2-6,-6-2-7,0-5-7,-1 2-9,-2 5-20,-5-1-17,-4 0-22,6 1-27,-6 1-37,6 3-39,-9-2-25,5 5-126,-5 0-302,5 2 135</inkml:trace>
  <inkml:trace contextRef="#ctx0" brushRef="#br0" timeOffset="7465.86">19827 3967 90,'8'4'129,"0"-2"-18,-2 0-20,2 0-11,-2-1-7,-1 0-7,-5-1-3,9-2-7,-5 0 0,1 0-4,-1-4 4,-1 1-5,0-1-1,1-5 1,-1 1 0,-2 0-6,1-3 5,-1-3-3,-1 0-9,-1-2 13,1 2-1,-3-3 1,0-2-4,-1-3 3,2-2-6,-2 8-2,0-4-6,-5 5-8,4-2-18,-1 3-14,-2 1-14,2 5-19,-1 1-4,0 0 4,0 2 2,0-1-3,-1 6 7,2-2-5,-1 1 5,2 3 3,5 0 3,-9 0 3,7 5 11,-2-1-4,1 3-4,2 3 10,2 0 0,-1 2-6,0-1 11,5 6 1,-1 1 3,4-3-1,-2 9-1,3 1-3,4-2 7,-3-1 9,-1-5-8,5 7-9,-4-9-23,-1 4-31,2-2-19,-3-3-12,3-3-74,-5 2-179,0-4 79</inkml:trace>
  <inkml:trace contextRef="#ctx0" brushRef="#br0" timeOffset="7614.79">19806 3906 124,'0'0'121,"4"-6"-19,1 1-5,4 2-20,2-6-25,5 1-22,3-1-15,1 1-17,3-1-29,0 2-19,4-1-40,-8 4-96,0-1 42</inkml:trace>
  <inkml:trace contextRef="#ctx0" brushRef="#br0" timeOffset="7870.81">20128 3512 8,'1'-6'137,"3"-1"-21,2 2-20,-3 0-20,3 0-15,4 2-10,3 2-4,0 3-9,2 4-2,3 2-2,8 7 0,-1 3-12,0 2 1,2 6 2,1-1-4,6 13-2,-14-9-4,6 12 2,-4 2 2,-8-9-3,-8 1 3,-2-2-10,-4 3-14,-5-1-23,-8-2-26,-5 11-88,-10-3-155,3-15 69</inkml:trace>
  <inkml:trace contextRef="#ctx0" brushRef="#br0" timeOffset="8485.02">18897 3499 55,'0'11'59,"-1"6"-6,-2 1 6,3 10-8,-1 4 12,2 1-12,-1 2-5,4 15-7,1-2 1,8-2-2,0-3-6,-3-10-9,9 0-12,2-4-13,-1-2-24,8-2-27,0-4-38,3-3-96,2-5 43</inkml:trace>
  <inkml:trace contextRef="#ctx0" brushRef="#br0" timeOffset="9859.81">12897 5211 18,'0'0'41,"-8"2"-8,8-2-2,-3 3-5,3-3-9,0 0 2,0 0-2,-2 4-6,2-4 9,0 0-2,5 5 2,-3-2 5,4 0-9,-3-2 5,8 0-1,-1 2-4,5-1 0,4 1-3,9-2 5,4-1-7,3 0-3,3 3 3,15-6-4,5 3-2,3 3 1,0-6 6,2 2-5,0 2 1,32-3 5,-27 0-8,29 2 10,-1-3-7,-3-1-8,-2 2 19,4-2-7,4-2 5,6-2-1,3 1 7,5 4-6,7-8 3,5 2-2,7-2-3,3-1 8,0 1-5,4-2-1,10 0-4,4-1-8,-1-1-2,3 1 0,-2-1-3,8-3-2,-4 2 5,1-3-8,-4 1 3,0-3 2,0 3 0,0-2 3,2 5-2,-11-5-4,2 3 6,-3-7 7,0 8 1,-8-4 14,-5 6 7,-5-1 4,-8 3-4,-7-2 2,-3 1-1,-8 0-12,-3 0 1,-5 1 0,-25 5-14,22-3-6,-29 0-15,-3 2 7,-1-1-14,-17 2-17,11 0-21,-17 0-19,-2 2-64,-9-2-153,-12 2 67</inkml:trace>
  <inkml:trace contextRef="#ctx0" brushRef="#br0" timeOffset="20901.3">4918 5932 8,'0'0'22,"0"0"-3,0 0-6,-1-3 4,1 3 4,0 0-6,0 0-3,0 0 3,0 0-2,0-8 3,0 8-9,1-6 0,-1 6-1,2-7-2,1 3 1,-3 0 4,0 0 1,4-1-5,-4 2-2,0-2-5,3 0 2,-1 1 2,2 0 2,-4-1 0,0-1 0,2 4-1,-1-2 2,-1 4 3,2-5 0,-2 2-7,0 3 10,4-4-2,-4 4-6,0 0 1,0 0-1,0-3 1,0 3-2,0 0-1,0 0-1,5-2 3,-5 2 0,0 0-3,0 0 3,0 0 0,0 0-1,0 0-5,0 0 8,0 0-3,0 0-1,0 0 5,0 0-13,0 0 13,0 0 1,0 0-2,0 0 5,0 0 4,0 0 1,0 0-3,0 0-3,0 0 4,0 0-5,0 0 6,0 0-2,0 0-10,0 0 5,0 0 9,-12-1-8,12 1-3,0 0-2,0 0 3,0 0-2,0 0 0,0 0 1,0 0 1,0 0-6,-8 0 2,8 0-2,0 0-2,0 0 4,0 0 0,0 0-7,-7 1 4,7-1 2,0 0-1,0 0 2,0 0-7,0 0 3,0 0 9,0 0-6,0 0 5,0 0-4,0 0 3,0 0-9,-8 1 7,8-1-7,0 0 2,0 0 4,0 0 0,0 0-6,0 0 2,0 0 3,0 0-3,0 0 5,0 0-6,0 0 1,0 0 3,0 0-1,0 0-1,0 0 5,0 0-9,0 0-3,0 0 5,0 0-9,0 0 8,0 0-4,0 0 8,0 0 0,0 0-1,21-2 3,-10-5 2,1 3-2,2-1-5,5-4 0,-2-2 11,7-2-2,-7 4-3,9-6-3,-9 3 3,0 3-3,2-4 0,0 4-5,4-6-3,-7 3 10,2 3 0,-3-3-3,2 4 2,0-2-2,-2 3-5,-3-2 5,2 4-6,-5-1 5,1 0 1,-3 3-4,3-2 2,-5 2 1,2-1-1,0 2-1,-2-1-7,0 0-9,-1 1-13,0 0-32,-4 2-71,0 0 31</inkml:trace>
  <inkml:trace contextRef="#ctx0" brushRef="#br0" timeOffset="21281.26">5024 5971 30,'10'-7'30,"-2"4"-1,-1-3 0,4-2-7,0 2 1,6-3-6,1-1 0,3-3 0,-1 3-3,2-6 0,-1 2-3,2-2 3,-5 4-11,-3-1 6,4 3-6,-3 0 8,-1-1-11,-3 3-6,-2 1-7,-1 2-11,-2-1-18,-4 5-45,1-2 20</inkml:trace>
  <inkml:trace contextRef="#ctx0" brushRef="#br0" timeOffset="27234.77">18947 6136 60,'-3'-5'83,"3"5"7,-3-4-2,3 4 2,0-4 8,0 4-13,-3-5-1,3 5 1,0 0-4,-1-4-1,1 4-1,0 0-6,0 0-3,0 0-8,0 0 4,0 0-17,0 0 4,0 0-10,-3-3-3,3 3-13,0 0-1,0 0 0,0 0-4,0 0-10,0 0-6,0 0-9,0 0-12,0 0 10,0 11-5,0-5 10,2 6-7,0 0 3,-2-2-1,3 9-1,0-4 0,-2 4 2,4-2-2,-3 0 8,1 2-5,-1-2 5,1-2-3,1 2 1,-2-6-1,2 6 1,0-2 1,-3-5 1,3 2-4,-3-6-2,1 1 2,0 3-2,1-4 10,-2-1-4,2 2 0,-3-3 0,1-1-6,0-1 0,2 2 0,-3-4 2,0 0 7,0 0-13,0 0-2,7-8-4,-5 2 0,1-5-2,0 1 8,1 0-3,0-2-1,-2 0-2,3-1-1,-1 3 2,1-3 6,0 3-2,-3 1 2,1 4-1,-3-2 9,4 4-14,-4-1 5,3 1-3,1 2-4,-4 1 7,9-2 0,-9 2 6,12 3 1,-4-3-4,1 5 2,1-1-4,1 4 18,1-5-17,-2 6 5,2-4-3,1 0-3,-2 2 2,1-2 4,3 3 1,-2-4-1,0 0 6,-4 1-9,5-1 7,-2-3-3,1 3 0,-1-3 7,1-1 3,-1-1-3,-3 0 2,1-2 3,3-2-4,-3 0 4,-2-3-2,0-3 2,-2 2-3,-1-1-4,-2-2 1,-2-4 5,0 3 3,-1-4 1,-1 5 1,0 0 1,-2 1 6,-1 1-3,-1-3-2,-1 3-8,1 1-9,0 2-4,-2-3-18,2 2-4,-4 3-9,0-1-22,0 1-10,4 2-15,-4 1-6,2 1-14,0 1-70,-2 1-185,2 1 83</inkml:trace>
  <inkml:trace contextRef="#ctx0" brushRef="#br0" timeOffset="27471.93">19594 6238 123,'0'0'136,"5"-6"-15,-1 1-8,0 0-12,3 0-11,-2 0-7,3-3-12,2 2-6,3-4-7,0 0-3,-1 6-7,0-4-9,4-1-16,-5 4-17,0-2-25,2 2-27,1 2-26,-4-1-95,3 3-178,-4 1 78</inkml:trace>
  <inkml:trace contextRef="#ctx0" brushRef="#br0" timeOffset="27645.12">19747 6400 40,'0'0'101,"0"0"-2,9 3-18,-9-3-3,11-6-8,-2 3-14,4-3-7,1-3-18,7 0-20,2-4-11,2-2-22,-1 1-34,-4 7-34,-4-4-97,-1 1 43</inkml:trace>
  <inkml:trace contextRef="#ctx0" brushRef="#br0" timeOffset="28264.2">20695 6019 137,'0'0'181,"0"0"-10,0 0-17,0 0-6,-9-8-7,9 8-1,-5-1-9,1 0-14,-2-1-7,2-2-9,0 1-2,2 0-5,-5 1-3,6-1-8,-3 1 0,0-3-8,-1 0-5,4 0-12,-2-1-4,6-2-9,-3 5-8,1-4-23,-1 2-11,5 0-12,-1 1-10,0-1-7,1 2-9,3-4-11,2 2-2,-5 5-3,5 0-3,-2 3-10,3-1-1,0 2 3,-2 2 8,-2 3-1,1-1 7,-2 3 15,-3 0-5,0 6 1,-2-1 4,-1 1 9,-1-5 0,-2 5 10,0 3-16,0-6 12,-3-2 7,0 3-1,1 2 1,0-5 5,0-2 0,2-1-10,-2 3 5,1-1 5,-2-2 0,2 0 5,0 1-3,2 0-2,0-4 6,1 0-3,1-1 1,1 0 1,1-1 5,0-1 3,3-1 2,2 1 10,3-2-1,3-1-14,1-4 14,3 2-7,3-3-5,7-2 0,-1-3-17,1 3-15,-1-6-13,-2-1-22,2 3-32,-7 0-111,-4 0-220,0 1 98</inkml:trace>
  <inkml:trace contextRef="#ctx0" brushRef="#br0" timeOffset="28907.78">21233 5946 177,'0'0'224,"0"0"-20,-4-2-13,4 2-15,0 0-11,0 0-15,0 0-16,0 0-12,0 0-13,0 0-13,-4-2-9,4 2-11,0 0-8,0 0-6,6-10-11,-1 7-4,1-1-10,4 0 0,-1-2-13,0 1-12,5 0-10,0 3-7,2-1-5,-2 0-13,-3 1-5,2 2-2,-1-2 0,-2 2 0,0 4 0,0 2 1,-3-2 0,3 2-1,-5 2 4,-1 0 3,0 4 4,1-4-5,-3 4 7,1 2 1,-6-2-3,7 0 5,-3-1-2,-2 5 8,0 0 0,2-5-2,0 0 2,-2-1 4,1-2-4,0 3 2,0-3 1,0 0-7,0-1-16,0-3-3,0 1-3,0 0 2,0-5 2,0 7 0,0-7 1,1 4 6,-1-4 7,0 0-2,0 0-4,0 0 7,0 0 5,10-11 8,-6 6 7,0-6 0,-2 2-1,0 0 1,4-1-1,-2-1-3,-3 0 2,2 0 1,-2 3-2,0-1 1,-1-2 1,3 3-6,-3-2 7,0 2-1,0 0-3,1 3-4,-2-1 1,2 1 1,-1 1-3,-1-1 2,2 0-1,-1 5 3,3-2-1,-3 2-4,0 0-1,0 0 3,0 0 4,14 7-2,-11-2-7,3-1 3,0 4-1,2 0 6,1 3 1,-3-3-7,2 3 4,1 4 3,6-1 9,-6 1-11,4-1-17,-3-1-30,1-1-32,0-2-33,-2 1-81,0 0-208,-2-5 93</inkml:trace>
  <inkml:trace contextRef="#ctx0" brushRef="#br0" timeOffset="29603.76">21973 5843 85,'9'2'107,"-9"-2"-7,0 0-10,4 0-11,-4 0-2,0 0 8,0 0-2,0 0-7,0 0-4,9-3 0,-9 3-2,0 0-2,4-2-6,-4 2-2,3-4-3,-3 4-2,2-5-1,0 2-4,2-1-2,-3 0-8,0-2-6,1 2 1,0-2-6,-3 1-4,0-2-3,2-1-4,-2 0-12,-1-3-10,-2 1-7,0 0-12,1 1-8,-2-2-3,0 2 2,-3 2 2,3-2-11,0 4-2,-3 1 4,3-1-3,-3 2 9,6-2-2,-6 4 6,2-1 1,6 2 6,-10 2-2,7 1 9,-4 0-5,4 2 4,0 4-2,-1 1 10,3 3 1,-1 3 0,2 2 8,0 2-1,2-1 4,-1 7 16,7 0-14,-3 0 0,0-6 1,0 6 7,2-1-4,3 2-16,0-5 20,-2 3-14,-3-5 4,4 3-6,-4-7 8,4 2 1,-2-1-18,2 0 22,-3 1-11,0-1-11,-1-1-1,-2-3-17,1 0-1,-3 0-16,0-1-17,-1-2-24,-1 2-60,1-2-159,-2 1 70</inkml:trace>
  <inkml:trace contextRef="#ctx0" brushRef="#br0" timeOffset="29776.82">21858 6186 21,'17'-19'74,"4"-1"-5,-1-2-8,5 2-19,3-1-10,4 1-8,-1 1-21,3 0-27,12-3-27,-18 4-55,4 3 26</inkml:trace>
  <inkml:trace contextRef="#ctx0" brushRef="#br0" timeOffset="33592.17">22052 6648 5,'0'0'54,"0"0"-2,0 0 2,0 0-3,-1 2 0,1-2 9,0 0-5,0 0-1,0 0 4,0 0-9,0 0 1,0 0 2,0 0-13,15-7-1,-6 2-5,0-1-3,5 1 8,4-1-15,1-4 1,8 1-1,-2-3-1,3-3-8,0 3 0,-2-2 3,4-1-6,-1 1-7,1-1 11,0 3-14,-2-2 0,0 2 5,-3 2-9,-9 1 5,2 2-11,-3-1 0,0 3-8,-4 2-2,-2 0-15,1-3-20,-2 6-3,-3-5-5,0 5-10,1 0-39,-6 0-120,11 0 53</inkml:trace>
  <inkml:trace contextRef="#ctx0" brushRef="#br0" timeOffset="33840.67">22253 6750 30,'10'-5'57,"2"2"-14,4-5 1,3-1 3,6-3-9,0-2-6,2 2-11,-3 1 4,2 0-18,-8 0 7,1 2-12,4-4-10,-5 7-15,-6-1-33,5-1-58,-8 4 25</inkml:trace>
  <inkml:trace contextRef="#ctx0" brushRef="#br0" timeOffset="35417">22020 6414 17,'0'0'43,"-5"-3"-9,5 3 0,0 0-2,-5-1-3,5 1-3,-5-2-2,5 2-7,0 0 9,-5-3-2,5 3-2,0 0-3,-5-2-1,5 2 8,0 0-5,-3-3-3,3 3-4,0 0 0,0 0 1,-6-3 4,6 3-8,0 0 6,0-3-5,0 3 2,-3-2 0,3 2-1,0 0 2,-5-4-13,5 4 7,0 0-6,0 0 3,0 0-4,0 0 6,0 0-5,0-4 7,0 4-8,0 0 3,0 0-5,0 0 1,0 0-3,0 0 1,0 0 1,0 0-3,0 0 4,0 0-4,0 0 4,0 0-3,13 9-1,-12-6 4,3 1 4,0 0 1,1 1-11,1-1 9,-2-1-8,0 3 1,1-3 5,-1 2-4,1-2 5,0 3-4,0-2-2,-1 0 9,0-1 0,0 3-6,-3-5-2,3 2 5,-4-3-6,6 4 3,-4-2 1,-1 2 2,-1-4 5,6 4-5,-4-4-2,-2 0 0,3 3-5,-3-3 4,0 0 0,3 2 0,-3-2 2,2 3 1,-2-3-5,0 0 0,0 0 4,0 0-4,9-1 6,-9 1-2,9-4 3,-5 4 5,1-3-10,-1 0 6,-4 3 2,5-4-2,-1 2 5,0-1 3,0 1-2,-1-1 0,1-2 2,0 0-3,-1 0-9,-1 1 12,2-2 3,-2 1-2,0 0-6,-1-1 5,4 1-2,-5 0 0,3-2-2,-2 2-2,-1-2 2,0 2-1,0-3 4,0 1-10,-1 2 0,-2 0-8,3-2-1,-1 2-4,-4 1-3,3-1 5,0 2-26,1-1 9,-2 2-20,3 2-29,-5-3-43,5 3-127,-9 0 56</inkml:trace>
  <inkml:trace contextRef="#ctx0" brushRef="#br0" timeOffset="-162458.09">10501 15190 15,'0'0'17,"0"0"-2,0 0-2,0 0-1,0 0-1,0 0-1,0 0-5,0 0-1,0 0-2,0 0 4,0 0-4,0 0 9,0 0-4,0 0-7,0 0 4,0 0 1,0 0-2,0 0-1,0 0 1,0 0 0,0 0 1,0 0 7,0 0-5,0 0 0,0 0-5,-14 4 4,7-3-10,-2 4 0,2-3 3,-2 3-1,-2-3-1,0 5 0,2-3 1,-1 1 2,0 0-3,1 1 4,2-2-3,-4 1-3,4 0-1,0-2 3,1 1-2,3-3 5,-2 3-2,0-3-1,1 2 4,-2-2 2,3 2-4,3-3 0,-3 2 1,3-2-2,-3 3 0,3-3-5,0 0 3,0 0 0,0 0-11,0 0-16,0 0 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56:33.4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88 15100 8,'0'0'32,"0"0"-1,0 0-4,0 0-3,0 0 2,0 0-10,0 0 5,0 0-4,0 0-7,0 0 6,0 0 0,-5-3-1,5 3-8,0 0 3,0 0-5,0 0 0,0 0 1,-13 3-3,13-3-4,-7 4 0,7-4 4,-8 5-5,5-2 3,-4-2 2,2 3-2,-2 0 1,2 1-2,-4-1 0,0 0 0,2 5 4,0-4-3,-2 5-3,0-4 4,-1 0-1,2 3 0,-1-1-3,1-1-3,1 0 10,-2-1-12,5-1 5,-1-1 8,0-1-3,2 1-3,-2-2 3,2 2 3,1-1-1,2-3-1,-4 1 4,4-1-4,-3 3-4,3-3 1,0 0-2,0 0 3,-1 4 2,1-4-5,0 0 3,0 0 6,13-8-2,-5 0 3,2 0-2,3 0 1,1-2 1,9-7 0,-5-1 0,4 1-3,3 0 2,-1-3-5,-1-2 5,4 4-3,0-3 4,-3 0 0,2 2 2,-1-1-10,0 2 0,-3 1 1,0 2 2,-5 3-1,-3 4-3,1-1 9,2 1-9,-6 4 5,1-2-8,-6 5 0,1-3 4,-2 1 4,0 2-2,1-1-6,-2-1 8,-1 1-4,-3 2-1,6-2 3,-6 2-4,0 0-4,6-1 2,-6 1 5,0 0-2,0 0-1,0 0 2,6-2 0,-6 2-1,0 0 10,0 0-10,0 0 2,0 0-1,0 0-2,0 0 7,0 0-5,0 0 6,0 0-6,0 0-3,0 0 1,0 0 1,0 0-13,0 0-9,0 0-7,0 0-13,0 10-28,0-10-74,-4 10 33</inkml:trace>
  <inkml:trace contextRef="#ctx0" brushRef="#br0" timeOffset="13920.71">5400 17111 1,'15'-3'0,"-2"-1"1,-1-1 2,-1 1-5,-1 0 4,-1 3-1,1-2 3,-1-1-6,-4 0-2,3 4 1</inkml:trace>
  <inkml:trace contextRef="#ctx0" brushRef="#br0" timeOffset="14367.54">5304 17463 2,'23'-16'37,"0"1"-3,-9 3-4,9-4-4,-9 3 1,5 1-2,-5 0 2,3-2-7,-1 4 0,-2-2-5,3 0 1,-4-2-5,1 3 1,0 0 1,-1-2 0,1 1-3,-5 4 1,-2-1 0,3 3-6,-2-5 2,-1 6 1,-2-2-9,-1 3-6,2 1-10,-2 0-12,1 2-26,-4-2-59,-1 3 27</inkml:trace>
  <inkml:trace contextRef="#ctx0" brushRef="#br0" timeOffset="14825.47">5274 17471 27,'23'-19'31,"1"2"-9,-2-5 2,3 0-2,-2 3-2,1-3-8,-1 1 5,-4-1-17,3 2-9,-8 6-19,1-1-30,1 3 14</inkml:trace>
  <inkml:trace contextRef="#ctx0" brushRef="#br0" timeOffset="40133.35">19270 11938 21,'-7'-3'33,"5"0"1,-3 1-9,5 2-2,-6-4-5,0 2 5,2 1-5,-1 0 0,5 1-4,-11-4 0,7 4-1,-2-2-3,6 2-1,-9-1-4,9 1-4,-9-1 4,3 0 1,6 1 2,-10 0-4,5-2 4,5 2 2,-11 0-5,11 0-1,-12 0 3,5 0 0,-1 0-5,2 2 4,-3-2-1,2 0-5,0 0 5,-1 0-3,-3 1-5,3 0 6,-3 0 1,1 1-6,-1 2 3,2-3 0,-3 1-2,1 1 3,2 1-3,-2 0 1,1 1 1,1-3-2,-1 3 1,2 0-4,-2 1 1,-2-3 0,3 5-3,3-3 1,-2-1 2,3-2 0,-3 4 2,2-2 1,-3 3-3,-4 0 3,3 1 2,4 1-5,-4-2-2,2 0 4,1 3-1,-5-2-2,4 2 7,-1-1-3,-1 5-4,-1 0 3,1 0 0,-1 4 4,-1-1-3,-2 5-5,-2-1 2,3 4 1,3-8 6,-2 7-10,4-4 10,-3 1-4,2 1-3,1-2 7,-1 6-2,2-2-2,0-1-4,0 3 1,1 1 4,0-2-1,2 1 3,-2 2-3,2-4-3,0 3-3,3-5 5,0-3-6,2 7 1,-1-2 1,1-2-4,-1-4 0,3 6 4,-2 2-1,-1-7 0,5 1 3,-2-1 1,6 5 2,-6-6-7,1 2 4,2 6-1,1-7 2,0 8 2,1-1 1,0 0-5,1-1 4,1-1 0,-1 3 0,0-4 0,-1-5-2,2 6 4,-1-1-2,-4-5-1,5-1 2,-2 0-5,1 0 5,-1 0-5,2 0-1,-1-1 0,-2 0 2,2-2 1,0 0 0,2 1 3,-2-1-7,-1-4 5,3 2 4,0 3-5,-1-3-3,2 0 6,-1 0 3,-3-2-11,1 0 9,0-1-2,1 1 0,-1-2 2,0 1 1,3-2 0,-2 1-6,-1-1 4,2-3-3,-3 3 2,2 1 6,2-6-8,-3 1 4,-2-1-4,2 0 6,3 2-5,-3-3 5,-2 0-2,2-1 0,0 0-4,-5-1 6,10 0 2,-8-3-2,2 2 7,0 0-6,-1-1 3,2 3-1,-2-2-4,3-5 14,1 2-4,-1 0 2,0-4-3,2 2 0,-1-1-3,0-4 1,2-1 0,0 1 2,1-4-5,-1 1 2,1 0-2,-3-1 2,8-6-5,-2 1-3,-2-1 3,-3 6 2,-1-1-1,4-5-2,0 8-2,-5-2 4,0 0-3,3 3-1,-7 1 2,3-2 0,-2 6 5,3-4-3,-4 1-1,-2 0 4,4-4 1,-1 5 2,-3-2-8,1-3 4,-1 4 10,0-1-6,3-5-1,-4 0-2,2 5-2,-5-6 5,2 4-12,0-5 5,-2 1 7,0 0-8,0-2 3,-4-1 0,6-5 4,-6 6 2,1-4-4,1 6-5,-1-2 8,1 2-7,-1-1 4,-5 2 6,5 2-9,-1 0 9,-3-1-2,2 6-3,0-1 4,0-1 5,0 0-1,0 0 3,-4-2-10,-1-3 0,2 0 4,-5 1-2,-2-4-9,1-2 0,-2-1 3,0 2-4,-2-2 1,1 2 4,1-2 6,0 3-16,-3-4 4,1 5-4,2-2 8,-2 0-2,3 7-2,0-1-3,-2 4-14,0 0-18,-4 7-31,-8 4-58,-7 8-133,-8 13 60</inkml:trace>
  <inkml:trace contextRef="#ctx0" brushRef="#br0" timeOffset="45743.39">5273 11336 23,'0'0'25,"-6"-1"0,6 1-3,-7 0 0,7 0-2,0 0-5,-6-3 2,6 3-1,0 0-5,-13 0-2,13 0-1,-8 3 0,4-3-1,4 0 2,-10 0-1,10 0 3,-7 2-3,2-2-2,-1 2 4,6-2-6,-11 2-1,5 0 1,0-1 3,-1 2-6,2-3 4,-4 3-1,4-2-1,0 1 0,-3 0-3,3 0 3,-4 0 1,4-1-3,-5 1-2,6 3 2,-5-4 0,0 2-2,0-2 2,1 2 2,-1-2-6,0 3 2,1-3 1,1 3 3,-1-1 1,2-1-3,-2 1 5,1-3-8,-2 4-3,2 0 7,-2-2-5,-2 0 7,0 3-4,2-3 0,1 1 0,-1 1 3,0-1-4,-1 0-4,4 1 6,-1-2 1,3 2 2,-1-3 0,0-1 8,-3 3-18,2 1-6,-3 1 2,1 2 5,-2-4-3,0 4 1,3 1 3,-3-1 4,2 3-2,-1-3-4,2 1 6,-2-1 0,1 1 1,0 1-4,1-3 3,-2 2 5,1 0-10,2 1 2,-2-1 0,2 0 0,-1-2 3,1 2-1,-1 0 1,0-1-1,2 1 4,0 1-8,-1-2 6,-1 3-5,2-2-1,1-1 3,-1 1 0,0 1 1,1-1-2,-1 1 3,1-1 6,-1 1-10,1 0 5,0 2 1,3-5-1,-4 3 4,3 2-4,0 1-7,-1-1 7,-1 6 3,-1-3-4,0 3-2,3 1 2,-2 0-3,-1-1-4,1 0 5,0 0 6,-1-1-5,0 2-1,1-1 0,-2-1 1,2 1-2,-1-2 2,-2-1 0,3-1-6,1-1-1,-1-1 8,-1 0 1,2 3-1,1-4 1,-2 4-5,0-4 3,-1 3 4,2 3 3,-1-7-8,1 4-6,1-1 7,0 2 6,0 7-11,0-4 10,0 2 1,-1 6 0,0 0-6,1-8-3,1 4 5,1 4-2,-4-1-2,2 2-4,0 1 8,2-2-1,0 0-2,0-1 0,0-4 8,0-1-6,0 3-2,2-5 2,0 8-2,2-4 2,-3-2-2,4 1 0,-2-1 5,-1 0-2,4 6-7,-2-6 3,-1 0 1,1-1 2,1 1-1,0 0 0,0 1-2,-1-4 4,0 6-2,-1-6-2,1 4-1,1 5 10,0-1-4,-3 2 3,3-1-7,-3-1 5,2 3-2,-1-2-4,-2-5 2,2 5 2,-2-1 0,2-5-3,-1 0 1,2 1 4,-2-2-3,2-2-2,-1 2 1,-1-1-1,1 1 6,-2-1-8,2 2 4,-3-2-2,2 0 1,1 3-1,-3-4 0,1 1-1,2 0-6,-1-2 6,-1-3 3,-1 0-6,2-2-3,0 3 6,1-1-5,-1-3-5,0 3 4,3 0-2,-4-2 3,3-1 3,0 0-2,2 2 3,-1-2-5,2 3 5,-2-2-3,3 0 3,2 2 0,-4-3 2,2 1 0,2 3-3,-1 1-8,-1-4 14,-1-2-5,1 3 3,2-1 1,-3-1 1,0 1 1,2 0-4,-3-3 3,2 3 0,0-3-11,-1 2 13,1-2-5,-1 1 5,-1-1-6,3-1 3,-3-2 2,2 1-11,0-1 11,-2 1-3,-1-5 1,3 0-2,-2 3 1,6-3-1,-3 1 1,0-1 1,0 0 2,3 0 1,0-1-5,-1-2 4,1 3-3,-1-5 0,2 1-6,-1 2 10,0-1 3,1-2-5,0 0 4,5-2 1,-3 0-1,2 1 0,-2-2-3,0 0 2,1 0 7,0-2-6,0 1 0,-4-1 4,4 2-5,-3-4 5,0 0-3,2 2 3,-2-2 1,0-1 0,0 1-3,1-2 2,-1 1 0,0 0 2,0 0-5,0-2 2,2 1 2,-2 0-3,2-9-3,-2 8 1,3-6-1,-2-3-1,2 2 7,-3-2-5,2-1-5,-1 1 0,0 1 7,0-4-9,-2 5 8,1-3-1,-2 1-3,3 0 0,-1 0-2,-4-3 4,3 4 5,-3 0-2,0-2-1,-1 7 6,1-1 5,0-6-5,-3 1-1,6-1-3,-5 0 0,0 3 3,4-3-4,-3 1 10,1 0-6,1 0-3,-2-2 9,-3 3-3,4-2-1,0 2-1,-3-4-6,-1 1 11,3 0-12,0 1 5,-3 6 2,1-6-2,-2 0-2,4 0 6,-3 6-5,0 1-1,0-1 1,-1 0-9,1 1 6,-1 2 2,0-1-3,-2 2 4,1-2 6,-3 2-6,5-2-4,-5 3 8,0 0 2,0 2-7,0-5-2,0 2 10,0-2-10,0 0 19,-2-1-16,-1-2 0,0 2 1,1 0-5,-2-2 4,-3-3 2,-2-2-5,2 1-3,-2 0 2,0 6-1,-1-6-4,5 7 2,-3 0 7,-1 3 9,0-1-14,0 1 5,4 3-2,-3-4-6,-1 2 1,0-2-5,0 0 1,0 1 1,-1-2 1,1 0 1,-1 2 2,-1-2-3,-2 1-3,1-1-2,0 2 10,-3-10 3,-3 5-6,-2-1-3,2-1 2,-5 1 2,1 2-7,0-2 4,-3 1 0,-2 2 2,-1 4-5,-1 0-10,-3 0-1,0 6-22,-1 2-16,-6 9-71,-11 7-133,1 4 60</inkml:trace>
  <inkml:trace contextRef="#ctx0" brushRef="#br0" timeOffset="78588.53">8218 15899 66,'-3'-5'91,"0"2"-9,3 3-3,-1-5-6,-2 1 0,3 4 4,-2-3 0,2-1 7,0 4-9,-4-4 3,0 0-14,4 4-8,-2-5 0,-2 4-4,4 1-13,-4-6 2,3 3-5,1 3-3,-5-4-2,2 1-11,3 3-5,0 0-1,0 0-1,0 0-3,-2-2 6,2 2-7,0 0-5,0 0 2,0 0 0,0 0-3,0 0-4,0 0 1,0 0-1,0 0 6,7 15 1,5-4-6,1 6 5,2 8-8,1 2 4,1 6 0,11 8-3,-1 5 3,-3 0-2,2-2 10,-2-1-1,1-1-7,-3-3 1,-5-9 9,1 0 1,-1-3-6,0 1 0,-3-5 2,3 0 2,-2-3-10,-3-4 6,-1-2-2,-2-3-18,0-4 9,2 3-2,-4-4 4,0 0 3,2-1-6,-5-1 9,1-1 3,-1-1 2,1-1 11,-5-1 21,14-8-1,-6-5 2,-1-6-2,0-9-8,-2-6 1,0-2-6,0-15-5,-5-4-1,0 2-7,-2 1-6,1 4-10,-3-2-6,0 3-5,2 13-5,-1-4-8,-1 3-10,2 3-2,-2 6 2,2 8-28,1 2-10,0 7-30,1 0-29,-2 3-70,2 1-220,0 5 98</inkml:trace>
  <inkml:trace contextRef="#ctx0" brushRef="#br0" timeOffset="78990.53">8993 16308 63,'0'0'107,"0"0"-10,0 0-12,0 0-8,0 0-11,0 0-3,0 0-10,0 0-1,14 12-2,-6 0-11,2 5-6,3 7 5,2 4 3,-2 2-3,4 4-22,-2 0 6,2 9 5,-4-9-24,1-2-8,-1 1-16,1-2-33,-1-4-13,-3 2-71,0-4-148,1-1 65</inkml:trace>
  <inkml:trace contextRef="#ctx0" brushRef="#br0" timeOffset="79414.42">9195 15986 38,'0'0'125,"0"0"-26,0-3-2,0 3-17,0 0-1,-2-5-10,2 5 9,0-6-14,0 6-1,3-6 6,1 0-14,-2 0-6,5 0 2,-5 0 0,6-2 0,-1 0-5,2 0-7,1-2-8,-1-2-1,6-1 4,-4 1-15,3-4-7,4-3-18,-4 4-12,0 2 3,5-8-31,0 2 2,-2-2-15,-3 8-20,2 0-98,-4 1-192,0 6 85</inkml:trace>
  <inkml:trace contextRef="#ctx0" brushRef="#br0" timeOffset="79613.67">9635 16177 29,'6'0'91,"-6"0"-9,14-2-12,-9-2-2,5-1-11,-2 0 7,6-2-12,0-2-6,-1-3-10,1 0-16,0 2-20,-2-3-30,-3 6-68,2-1-106,-2 0 47</inkml:trace>
  <inkml:trace contextRef="#ctx0" brushRef="#br0" timeOffset="79910.85">9622 15882 62,'-3'-3'143,"3"3"-7,-4-3-20,4 3-19,-1-4-1,1 4-5,0 0-24,0 0-10,0 0 1,0 0-7,14 10-10,-7-1-14,4 6-8,-1 4-42,4 5-29,-1 6-32,-3 3-67,-2 3-163,3 8 73</inkml:trace>
  <inkml:trace contextRef="#ctx0" brushRef="#br0" timeOffset="80376.65">10092 16235 18,'-4'-3'157,"1"-2"-5,2 3-9,0-3-8,1 5-12,0 0-15,-3-3-11,3 3-3,0 0-21,0 0-5,0 0-9,9 10-5,-2 1-5,2 5-12,1 9 6,3 1-16,-2 3-17,2 3-18,-2 1-16,1 1-22,-1 0-24,-2 0-36,1-1-94,-5-1-214,5-4 94</inkml:trace>
  <inkml:trace contextRef="#ctx0" brushRef="#br0" timeOffset="80729.77">10230 15859 92,'0'0'191,"0"0"-26,0 0-16,0 0-13,0 0-8,0 0-16,0 0-9,0 0-8,0 0-12,0 0-6,0 0-9,0 0 2,11-9 1,-8 3-9,2-7-3,3-2-10,0 1-13,0 5 4,2-4-18,-3 3-23,3 1-25,-2-1-25,1 0-18,1 1-10,-3 1-17,3 0-13,0 4-21,-5 0-79,0 1-224,1 3 100</inkml:trace>
  <inkml:trace contextRef="#ctx0" brushRef="#br0" timeOffset="80905.63">10436 16017 68,'3'2'92,"-3"-2"-2,17-8-5,-8 0-15,6-1-4,-4-4-9,4-2-3,0 4-20,-1-2-34,1 1-36,-2-1-61,-1 0-105,-3 0 47</inkml:trace>
  <inkml:trace contextRef="#ctx0" brushRef="#br0" timeOffset="81505.48">10907 15327 63,'0'0'179,"-4"-2"-5,4 2-8,0 0-5,0 0-15,-3-2-9,3 2-12,0 0-11,0 0-11,0 0-11,0 0-7,0 0-11,0 0-11,0 0-12,0 0-7,0 0-3,0 0-4,15 14-2,-7-6-2,7 7-1,4 3-5,3 2-5,-3 3-8,4 1 0,-2-3 0,2 4 1,2-3-2,-5 2-1,3-2-4,1-2 1,1-1-6,-6 3 4,4-6 5,-1 0-6,-6-3 9,3-5 1,-3-1-8,-4-1 4,1-2-1,0 0-3,-4-3 4,4 2-2,-3-3 2,-1 0 9,-3-4 8,4-4-5,-3-2-1,1-8-6,-1-13-3,-9-3-8,2 0 0,2-13-5,-5-3 3,-1 3-4,-4 2-13,0 9-1,-2 4-23,1-1-3,-1 2 2,-2 5-5,6 1-4,0 8-15,0 9 1,3 1-31,-4 0-25,2 4-27,-1 4-135,-5 1-302,1 5 134</inkml:trace>
  <inkml:trace contextRef="#ctx0" brushRef="#br0" timeOffset="82213.86">11738 15674 205,'-2'5'187,"2"-5"-21,0 0-12,0 0-15,0 0-10,0 0-12,0 0-11,0 0-9,0 0-7,-16-3-9,16 3-5,-12-6-2,4 2 0,3 3-7,-3-4 1,2 1-11,1-2 0,-2 0-7,3 0 3,-2 0-4,0 3-4,2-4-6,1 0-4,-3 3 1,2-2-7,4-1-7,-2 6-19,1-3-9,-1-1-12,2 5-19,-2-5-15,2 5 6,0 0 3,5-3-3,-5 3-10,0 0 2,15 11-13,-5-6 4,-3 4-13,1 0 14,-1 3-7,3 0 2,-5-1 3,-1 3-2,2 1 16,0-1 4,-3-2 7,2 0 2,-5 1 10,3-1 4,0-3 6,-3 3 1,0-2-12,0-1 17,0 2 1,0-3 0,3 3 6,-1-3-1,-1 0-2,-1-2 5,4-1-4,-1 2-2,3-2 17,0-2-4,1-1 23,3 1-2,-2-2 6,7-2 6,-3-2 5,2 2-10,0-3-2,5-1-3,0 0-5,-4-2-12,3 2-34,-4-4-27,3 1-18,-5 1-34,-3 1-87,-1-2-204,1 1 90</inkml:trace>
  <inkml:trace contextRef="#ctx0" brushRef="#br0" timeOffset="82555.89">11853 15301 20,'0'0'144,"0"0"-15,0 0-20,0 0 18,5-17-11,2 4-7,3-4-13,1 0-9,-1 0-8,7-4-10,-2 2-1,-1 3-16,-1 0-7,2 1-23,-2 1-9,3 0-26,-3 1-17,1 1-38,-5 3-27,2 3-86,-1-1-194,-5 3 86</inkml:trace>
  <inkml:trace contextRef="#ctx0" brushRef="#br0" timeOffset="82744.83">12097 15419 106,'10'-7'136,"3"-5"-10,2-1-7,0-1-5,6-5-20,-2-3-15,-1 4-19,0-1-20,1 0-30,-6 6-33,1-2-30,-1 0-82,-2 2-146,-3 2 65</inkml:trace>
  <inkml:trace contextRef="#ctx0" brushRef="#br0" timeOffset="82960.8">12091 15143 109,'0'0'158,"-7"-5"-17,2 4-13,5 1-11,0 0-6,-4-4-27,4 4-6,0 0-9,0 0-16,0 0 4,9 11-10,-2-5-4,2 3-14,2 2-24,3 6-27,-2-3-23,5 8-42,0 0-93,-2 2-194,-3-2 87</inkml:trace>
  <inkml:trace contextRef="#ctx0" brushRef="#br0" timeOffset="83470.1">12457 15314 43,'-4'4'276,"4"-4"-25,0 0-27,0 0-23,0 0-20,0 0-19,-10-6-20,6 2-8,2 1-4,0-1-13,0 0-8,0 1-10,0-7-17,1 2-10,1-2-7,0 1-8,1 2-15,-1-2-23,4 1-26,0 3-30,-2 0-19,2 2-10,1 2-20,1 1-5,-6 0 4,11 2 1,-2 7 0,-1-1 11,1 6 4,-2 0-2,-2 4 16,2-1 5,-1 0 0,-1-1 2,1 4 10,-4-5 1,3 2 9,0-1 10,-2-3-6,-1-2 3,2 1-8,-3 1 28,2-2-4,0-1-1,1-2 1,-2 2 10,1-5 5,2 0 1,-1-1-9,1 1 13,-1-3 19,3-1 14,4 0 11,-1-3 10,2 0-9,-1-3-7,5-2-2,0-6-7,1 4-1,1-4-9,1-6-18,1 1-22,3-2-12,-2 1-41,-2 2-27,-4 0-43,-3 6-95,-1-3-244,-1 0 107</inkml:trace>
  <inkml:trace contextRef="#ctx0" brushRef="#br0" timeOffset="84394.61">12277 14928 36,'4'-5'76,"-4"5"-6,0-4 10,0 4 0,4-3-3,-4 3 2,0 0 5,0 0-13,0 0-6,0 0 0,0 0-3,1-3-23,-1 3-8,0 0 15,0 0-8,0 0 9,0 0-15,0 0 2,0 0-1,0 0 4,0 0-2,0 0 6,0 0 2,0 0 7,0 0 0,0 0-4,0 0 8,0 0-10,-9 8-2,4-5-10,-5 3 1,-5 6-5,-1 0-5,-7 8-9,-2-1-15,-3 3-35,-4 0-22,6 0-41,-5 5-50,0-5-80,-7 11-249,7-12 110</inkml:trace>
  <inkml:trace contextRef="#ctx0" brushRef="#br0" timeOffset="85878.18">9449 17523 9,'-5'4'73,"-4"-2"3,4-1 11,1 1 0,4-2 13,-9 3-16,5-3 9,4 0-21,-7 5-7,7-5-11,0 0 2,-4 1-3,4-1-9,-5 0-6,5 0-3,0 0-7,0 0-1,-6 3-5,6-3-8,0 0 0,0 0-14,0 0-1,0 0-9,0 0 3,0 0-11,0 0-3,0 0 3,0 0-1,21-3 6,-13 2-6,6-3 5,5-1 16,-1-2-7,8 1 3,4-2 3,3-4-9,-2 0 8,6 1-3,9-8 0,2 0 1,-4-6-1,7 3-5,0-7 5,0-1-6,4 0 3,3-1 4,18-15-1,-19 16 0,23-13 21,0-2-8,2 1-4,2 6 5,-4-3 3,0-1 6,1 4-3,6-3 2,-3 2 2,5 0-1,2-1-15,0 0-14,3-2 7,1-3-11,-5 2 6,-1-1-7,0-5 1,3 4-2,-3 3 3,-5-2 4,3 2 8,-5-1 0,1 4 9,-25 9 3,-1 4-3,0-6 1,24-6 9,-30 11-8,-4 2 29,6-2-33,-2 4-1,-4-4-9,-2 4 7,-13 5-14,-1 1-8,1-1-9,0 2-11,-5-1-8,-3 3-2,-6 2-5,-1 3-6,-5 1-2,-3 2-5,1 2-3,-5-3-37,0 5-113,-5 2 50</inkml:trace>
  <inkml:trace contextRef="#ctx0" brushRef="#br0" timeOffset="87982.13">9844 15586 51,'0'0'53,"0"0"5,0 0 4,0 0-8,0 0-3,0 0-6,0 0-2,4-3-1,-4 3-6,0 0-2,0 0-4,0 0-1,0 0-6,0 0 1,0 0-7,0 0 2,0 0-8,0 0 1,0 0-1,0 0 2,0 0-7,0 0 4,0 0 0,0 0 0,0 0-1,0 0 4,0 0-2,0 0 6,0 0-6,0 0 1,0 0 2,0 0 2,0 0-9,0 0 12,0 0-7,0 0-5,0 0 2,0 0 7,0 0-7,0 0 3,0 0-1,0 0-2,0 0 13,0 0-12,0 0 23,0 0-13,0 0 6,0 0 4,0 0 7,0 0-3,0 0 12,0 0-2,0 0 5,0 0 8,0 0 3,0 0-1,0 0-25,-18 1 0,6-1-15,-6 2-13,-3 3 7,-11 2 5,-1 6-16,-5 1-24,-10 6-11,2 4-20,17-5-17,-1 2-37,-8 11-116,1 2-241,10-11 106</inkml:trace>
  <inkml:trace contextRef="#ctx0" brushRef="#br0" timeOffset="97964.58">13365 11542 21,'0'0'74,"0"-7"0,0 3-1,0 4 2,0-5-1,0 5 7,0 0 7,0 0-2,-2-4-9,2 4-5,-1-4-3,1 4-7,0 0-3,-3-4-1,3 4-5,-2-6-6,0 3-8,1 0 2,-1-2-11,2 5-7,-4-6 0,4 1-2,-3 2-1,3 3 2,-1-7-2,1 7 1,-2-2-1,2 2-1,0 0-2,0 0-4,0 0 4,0 0-17,-1-5 11,1 5 0,0 0-6,0 0 2,0 0-21,0 0 7,0 0 5,-1 17-3,2-7-4,0 2 4,1 5-5,-2 1 5,1 1-2,-1 0 3,0-2-6,0 3 1,1-3 1,-2-1 0,1 0 6,-1-4-3,1-2-1,0 2 1,-2 0-1,2 0 0,-1-3 6,0-3-5,0 2 5,1-1-9,0-3 5,-2 2 1,1 0-1,1-3-13,0-3 24,0 6-11,0-6 3,0 0-2,1 5 1,-1-5-3,0 0 3,0 0 7,0 0-10,5 0-3,-5 0 12,10-5-8,-7 0 5,4 2-1,2-5-1,4 0 6,-4 0-3,4-1-2,3 0-2,0-2 3,2 2-8,-1 0-4,-1 0 9,2 2 6,0 1-7,1 2 7,0 1-4,-4 3 0,-1 3-10,0-2 8,2 4-6,-4 3 9,-2-1-9,4 5 9,-2-1-8,-5 0 0,2 5-2,-1 2-5,-2-2 11,-2 5-4,-4-2 6,3 7-5,-3 0 5,-3-1-4,1-4-2,-4 3-2,0-6 1,1 1-7,-1-1-9,-1 0-7,-1 1-11,-3 2-7,2-7-5,1-1-16,-5 2 2,7-7-75,-4 1-156,-1-3 70</inkml:trace>
  <inkml:trace contextRef="#ctx0" brushRef="#br0" timeOffset="98161.51">13371 11751 42,'1'-26'122,"5"-6"-14,3 1-13,1-17-26,7 3-11,6 5-3,-7 8-12,11-9-7,-1 2-9,-3 11-12,1 0 4,2 2-18,-1-3-12,-1 9-38,-1-1-56,-10 9-114,2 2 50</inkml:trace>
  <inkml:trace contextRef="#ctx0" brushRef="#br0" timeOffset="98600.82">14012 11468 2,'0'0'68,"0"0"-1,-1 4-5,1-4-8,0 6-7,1 1 4,0 2-5,1 1 13,2 0-8,-3 1-5,1 0-4,5 0-10,-4 5-1,3-6 3,1 6-10,-1 0-2,2-6-3,-2 0 4,6 4-1,-4-6-3,2 2-10,-1-3 8,0 0-3,1-2 1,-1 0-1,2-2 0,0-2-1,-2-1 0,-1 0 12,0 0 5,-1-4-7,2-2 21,-4-5-18,0-3-6,3-7-12,-7-3-5,-2-5 17,-2 11 8,-2-2-2,0 0 7,-3 3-10,-1 1 1,-2 2-1,2 0-3,-3 1-9,2 5-5,1 3-15,-1-1-30,-3 3-14,0 0-31,2 3-11,-1 6-80,0-2-187,-2-1 83</inkml:trace>
  <inkml:trace contextRef="#ctx0" brushRef="#br0" timeOffset="98884.72">14280 11214 76,'0'0'132,"0"0"-17,0 0-11,0 0-13,0 0-15,0 0-6,0 0-4,6 7-11,-6-2 2,3 0-10,3 4 1,1 2-8,-3 1-9,5 2-1,-4 2-7,1-1-6,3 2-20,-1-1-4,0-2-18,-3 2-17,1-1-16,1 0-29,-1 2-56,-2 0-155,0-1 69</inkml:trace>
  <inkml:trace contextRef="#ctx0" brushRef="#br0" timeOffset="99102.68">14388 11221 3,'0'-3'105,"0"3"-12,-3-6-10,3 6-5,-2-3-11,2 3-12,0 0-4,0 0-4,0 0-11,12 0 4,-12 0-4,12 5-10,-3 0 11,2 2-2,4 5-5,-4-2-5,0 2-16,2 3 3,-1-1-27,1 2-8,-3 0-3,1 0-13,0 1-17,-1-2-63,-3 1-128,-2 0 57</inkml:trace>
  <inkml:trace contextRef="#ctx0" brushRef="#br0" timeOffset="99298.62">14335 11531 84,'-4'-2'155,"4"2"-22,0-6-28,0 1 3,6-2-15,-3-2-17,5-3-4,5-4-7,-2 0-17,6-3-17,1-1-17,2 1-19,1 0-32,2 2-31,-1-1-78,-1 0-158,-8 5 70</inkml:trace>
  <inkml:trace contextRef="#ctx0" brushRef="#br0" timeOffset="99623.71">14762 11110 118,'0'0'249,"4"0"-30,-4 0-23,0 0-17,0 0-24,0 0-24,6-3-18,0-1-14,2 1-21,1-4-16,2-1-20,5-1-12,-6 4-18,2-2-34,-1 4-15,0 1-11,1 1 0,-1 1 5,-2 3-2,1 3 2,-3-1-1,-1 3 1,1 2 6,-1 2 2,-2-1 10,2-1-6,-4 6 9,-1-4 0,-1-1 18,2 0-6,0-1 6,-2 1 13,0 1-10,0-4 7,0 3-3,0-1 2,2 1-6,-2-2 3,2 1 3,-1 0-2,3-1-10,0-3 1,1 2-7,0-2 7,0-3-4,3 5 5,-3-1 2,5-4 2,-1 2-2,4-5-1,-3 2-10,2 1-11,0-3-16,-1-3-23,2 0-95,-2-1-171,-2 2 77</inkml:trace>
  <inkml:trace contextRef="#ctx0" brushRef="#br0" timeOffset="99827.81">14947 11272 198,'-3'0'189,"3"0"-17,-10 0-19,6 1-20,4-1-18,0 0-18,0 0-19,0 0-18,0-9-7,8 0-5,5-4-6,-2-3-5,10-4-13,1-1-11,1-2-26,0 0-23,1-4-34,3 4-19,-5 1-30,2 1-63,-5-1-195,3 4 87</inkml:trace>
  <inkml:trace contextRef="#ctx0" brushRef="#br0" timeOffset="101410.39">21803 11483 60,'-1'-5'114,"1"5"1,0 0-5,-3-4-8,3 4-9,0 0-13,-4-2-4,4 2-10,0 0 1,0 0-17,-3-3-4,3 3-9,0 0-17,0 0-13,0 0-1,0 0 8,-2 14-13,2-5-1,-1 1 10,1-2-9,0 3 2,0 1 0,-1 1-3,1-4 0,0 1 0,-3 0 2,3-1 2,0-3-2,0 1-4,0 1 2,0-4-7,4 8 8,-4-8 1,0 6 4,1-6-1,-1 0-11,2 3 4,-1-4-3,0 2 5,-1-5 3,1 6-9,2-3 0,-3-3 2,1 4-1,-1-4 0,4 1 5,-4-1-8,0 0 5,12-3-1,-5-2-2,3 3 6,-1-3-2,2 0 6,3 0-1,2-1-6,-4 2 3,0 2-2,2 0 9,-1 1-4,4 2-2,-4 1-8,-2 4 8,7 0 1,-5 4 0,-2-3-7,1 8 1,-4-5-1,2 6-5,-3-3 1,0 3-3,-1-2-3,-3 3-2,2 0 3,-3-1-4,-2 0 4,-1 0-3,0-3 0,-4 4-7,0-2-4,-4 1-14,-3-1-20,0 2-61,-5 1-132,-1-5 59</inkml:trace>
  <inkml:trace contextRef="#ctx0" brushRef="#br0" timeOffset="101597.61">21795 11611 53,'14'-44'131,"2"0"-31,-5 11-15,3-1-7,9-8-9,-4 13-14,-1-1-4,1 0-12,3 6-9,-5-1 0,1 2-22,-4 8-9,-2 0-24,0 4-28,-4 3-56,1 1-117,-4 2 52</inkml:trace>
  <inkml:trace contextRef="#ctx0" brushRef="#br0" timeOffset="102026.34">22318 11429 43,'-8'-3'114,"8"3"-4,0 0-18,-9 1-9,9-1-14,-7 5-1,1-1-8,1 2-2,-1-1-17,0 4 6,2 0-6,-1 4-6,1 0-5,1 3-8,1 0 2,2 1-2,0 1 4,0-7-15,1 6 8,3 0-10,0-2 8,0-4-12,2 3 12,-2-2-7,3-3 1,1 0-17,0-1 14,0 0 12,2-1-6,-1-3 2,-2-2 4,2-3 3,1-3-1,2-3-13,2-4 13,-4-4-10,2-5 5,-1-1-17,-4-5-4,-1-2 8,1 2 1,-6 8-2,-1-6-4,-4 8 10,0-1-14,-4 0-4,-1 6-4,-6 0-29,1 1-16,1 5-8,0 1-24,-2-1-76,-4 5-179,0 0 78</inkml:trace>
  <inkml:trace contextRef="#ctx0" brushRef="#br0" timeOffset="102368.76">22622 11179 95,'-1'-4'170,"1"4"-16,-3-7-13,3 2-15,0 5-17,0-7-10,0 7-11,-1-3-9,1 3-23,0 0-11,-4-2-18,4 2-4,0 0-2,0 0-7,14 11 5,-7-4-4,-1 3 0,3 3-11,-1 2 7,-1 1-10,0 4-15,0 5-13,-2-7-18,1 4-21,1 5-8,-4-11-10,3 2-5,-2 1-64,0 0-164,0-1 72</inkml:trace>
  <inkml:trace contextRef="#ctx0" brushRef="#br0" timeOffset="102568.34">22740 11176 61,'0'-2'79,"0"2"-5,0-5-18,0 5-4,0 0-2,7 0-9,-7 0 2,9 6-9,-6-1-4,5 2-14,-1 2-4,2 1-18,-3-2-14,5 7-15,-4-1-47,0 0-87,-5-2 39</inkml:trace>
  <inkml:trace contextRef="#ctx0" brushRef="#br0" timeOffset="102764.82">22622 11419 127,'9'-14'117,"0"-1"-15,9-6-23,-3 2-17,4-1-37,3 1-37,-3 2-72,0-1-90,3-1 40</inkml:trace>
  <inkml:trace contextRef="#ctx0" brushRef="#br0" timeOffset="103114.54">23092 11088 180,'0'0'283,"0"0"-29,4 2-26,-4-2-36,0 0-44,0 0-23,12-7-33,-9 2-16,5-4-18,1 2-14,1 1-5,1 0-11,-2 0-5,2 3-9,-1-1-14,-3 2-2,5 2-12,-4 2-4,-3 0-6,4 2-6,1 3 0,-2 2-9,-3 1-2,-1 1-5,0 5 2,2-2 9,-2 2 1,0 0 1,-3 0 3,-1 1 7,0-5-1,0 3 12,0-3 7,0 0-2,3 0 2,-3-2-4,1 2 10,0-3-3,-1 3-3,4-3 7,-1 2-5,0-4 3,1 3-2,1-3 0,0 3 3,1-5 0,0 1-4,5-2 6,-2 1-1,0-1 3,2-2-2,-4-2-4,4 3 3,0-3-11,-1 0-12,1-3-20,1-1-33,-3-3-36,0 3-61,-4-5-186,4 2 82</inkml:trace>
  <inkml:trace contextRef="#ctx0" brushRef="#br0" timeOffset="103296.99">23118 11376 33,'-5'0'140,"0"0"-23,5 0-12,0 0-25,-8-5-9,13-2-12,0 0-6,7-4-3,7-10-10,4 2 8,1-1-14,3-1 4,5-1-8,10-7-17,-9 9-12,-1-1-32,-1 1-23,2-5-85,-5 4-148,-2 0 66</inkml:trace>
  <inkml:trace contextRef="#ctx0" brushRef="#br0" timeOffset="104088.18">21632 12414 76,'-5'0'112,"5"0"-2,0 0-22,0 0-7,0 0-7,0 0-7,0 0-11,0 0-2,21-10-6,-8 4 2,4 0-5,3-4-3,11-4 15,1-3-4,13-8-7,2 0-8,3-3 0,2 2-5,5-5-4,24-10-1,2-1-1,-2 1-1,-1 0-9,7 0 8,-7-5-5,5 0 0,-1 0-1,-3-3 0,3 2-8,2 2 10,-2 1-3,-3 0 6,-2 2-6,-22 13 1,23-14 1,-27 14-9,1 1 0,-3-2 2,0 5-6,-4 0-7,-15 9-9,5-1-12,-9 4-16,-1-1-18,-9 6-43,-4 3-22,-6 1-86,-4 4-222,-3 0 9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12:53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46 12856 27,'0'0'64,"-5"5"-2,1-2 4,3-2 2,1-1 2,-8 6 0,6-3-6,-1 1-6,-2-3 2,4 3-7,-3 0-6,0-2 2,0 2-2,2-1-1,-1-1-7,-2 0-8,1 1-1,4-3 7,-5 5-3,5-4-7,0-1 10,-4 4-2,4-4 4,0 0 5,0 0-3,0 0 1,0 0-1,0 0 1,0 0 1,0 0-5,0 0-5,0 0 0,0 0-5,0 0-3,13-12-3,-5 7-1,2-2-1,-1 0-3,4 1-4,0-4 0,2 3-11,1-2-4,1 1-3,0 0-8,-1 4-7,-3 1-5,1 2-9,0 0-7,-2 3 2,-1 1-5,-2 1 2,1 4 3,-3 0 8,-5 3-2,1 0 2,-3 6 8,-5 2-1,-2-2 2,-3 0 0,-3 6 8,-1 0 5,4-2 4,-6 2 10,5-9-14,2 2 5,-1-2 2,1-1 2,2-2-10,3-3-5,-2-2-6,4 1 1,1-3-3,-2 1-5,6-1 8,0 0 3,1-2 3,2 0-1,6-2 3,2 0 6,4-2-3,1 2 3,3-2 4,-3-1-2,4 2 2,-1-1-4,0 2 12,-4 1-4,1 3-1,-6-2 10,0 2 6,0 0 1,-5-1 9,2 6-2,-5-2 7,-1 3-3,-4 0 3,0 3 1,-8 4-7,0 1 1,-7 7 0,0-1-5,-2-1-6,-3-3-6,5 0-13,-4 0-14,-2-2-14,6-6-16,-2-4-15,4 2-20,3-3-92,1-3-187,-4-1 83</inkml:trace>
  <inkml:trace contextRef="#ctx0" brushRef="#br0" timeOffset="540.76">21794 12738 11,'0'0'99,"0"0"-16,-14 8-11,9-5-10,0 3 4,-3-2-12,1 3-9,1 2-5,1-4-1,0 2-6,-4 3-4,4 1 2,0 2-15,-1 1 11,0 1-1,0 2 4,2 2-8,-1 6-13,3-7 12,0 2 0,0-1-1,2 5-3,0-5 1,2-1-3,0-1-1,1 0-5,1 0 8,1-1-10,4-2-1,3-1 4,-6-3-2,7-1-3,-3-4-1,2 0 3,6 0-7,1-3 3,-1-2 6,-2-2-12,3 0 12,1-3-2,-1 2-1,-3-5 3,2 1-1,-10 1 2,6 1 5,-4-3 8,-2 0 9,-2 3 14,-4-2 11,0 3-10,-2-1-9,0 5 1,-5-6-2,0 4-6,-3 1 2,-6 1-7,4 4-9,-7 1-5,-2 5-25,1 0-26,2 4-25,-6 0-33,0 1-29,6 0-69,0-4-210,2 0 94</inkml:trace>
  <inkml:trace contextRef="#ctx0" brushRef="#br0" timeOffset="826.71">22237 12971 106,'0'0'138,"0"0"-11,0 0-3,6 5-17,-6 1-15,-2 1-4,4 4-23,-2 8-2,0 0-13,-3 8-18,0 1-18,0 1-8,-1-3-28,0 2-18,-5 0-32,-1 2-75,5-3-159,-2-3 72</inkml:trace>
  <inkml:trace contextRef="#ctx0" brushRef="#br0" timeOffset="1386.02">22524 12598 141,'0'0'126,"2"-5"-25,-1 1 0,-1-1-21,0 5-9,0-5-7,0 2-6,0-2 2,0 5-11,-1-5-7,-1 3 1,2 2 1,-3-9-1,3 7-16,0 2 4,-5-6 0,1 4-9,3 0 1,1 2-2,-9-5-6,1 5 4,1 0-2,-5 2-4,2 2 6,-5 2-10,-2 5 0,4-1 1,-1 3-14,-1 3 0,2 0 10,0-1 1,0 1-14,2 0 10,7-6-19,-3 2 8,3-3-11,0-1-5,2 1-6,2-6 8,2 2-3,2-2 4,2 1 2,-1-4 5,-5 0 7,15-4-6,-3 2 6,-1-3 14,2 1-17,-1-2 3,2 1 0,0 2-17,-1 0 16,-1 2-3,2 1 0,-3 1 10,3 2 3,-3 0-12,1 6 4,-1-3 1,1 7-4,-2-3-2,3 2-2,-2 3 2,-2-3 13,-3 0-7,2 0 2,0 2-6,1-1 9,-3-1-1,-1 3-1,1-4 7,0 2-3,-2-4-4,1 1-11,-1 1-7,-3-2-11,4-2-16,-4 1-19,2-4-58,-3 1-133,1-1 58</inkml:trace>
  <inkml:trace contextRef="#ctx0" brushRef="#br0" timeOffset="1678.93">22875 12540 89,'0'0'145,"0"0"-18,0 0-7,0 0-14,0 0-6,0 0-16,8 10-5,-4-5-10,2 1-6,-1 2 0,3 2-10,-2 2-2,7 2-6,-3 1-3,2-1-13,4 3-4,-5 0-20,5 3-14,0-1-12,-4-4-28,-2 4-19,1-5-22,-4 3-87,2 0-191,-5-5 85</inkml:trace>
  <inkml:trace contextRef="#ctx0" brushRef="#br0" timeOffset="2048.52">23280 12509 126,'1'-5'136,"-1"5"-13,-1-3-11,1 3-5,0 0-19,0 0-6,0 0-5,0 0-14,0 0-6,-6 10-1,3-3-13,3 1-3,-2 1-2,-1 3-14,3-4 8,-1 4-2,-3 1-6,4-2-8,4-1 2,-3 2-7,-1-3 7,4 0-5,1 1 3,0-3-5,3 1-6,-2-3-2,1 0 5,2 0-6,3-3 4,0 0-5,-2-2 13,3-3-12,-3-1 6,3-1-7,2-4-1,-6-1 2,3-1-4,-3-2-2,-3-3 7,0 0-6,-6 4 1,0-4-2,0 3 1,-3 1 0,0 2 4,-6 0-14,-1 0 0,-5 4-10,2 3-26,-5 0-16,0 3-37,0 3-7,-1-1-62,1 1-185,0 4 83</inkml:trace>
  <inkml:trace contextRef="#ctx0" brushRef="#br0" timeOffset="2743.09">23625 12509 81,'0'0'128,"3"5"-13,-3-5-5,2 5-12,-2-1-12,2 0-12,-1 1-6,-1-2 2,4 2-7,-3 0-13,2 0-11,-2 0 7,4 1-5,1-3 3,-6 0 2,4 1-5,0 3-1,-3-6-10,-1-1 6,4 4-8,-4 1 5,0-5-9,0 5 4,0-5-3,0 0 2,-4 5-7,4-5-7,-9 0 2,9 0-8,-11-7 1,7 4 0,-1-3-2,-2-1 0,2-4-1,-1 2 7,2 1-3,0-3-1,2 1 4,-1-1 2,1 0-5,2 1 3,0 1-5,1 1 0,0-1 2,0 3-11,1-1-4,2 1-2,-2 3-5,1 0 2,-1-1 0,3 2 6,-1-1-4,1 1-2,-5 2 0,11 0 8,-5 0-5,2 1 3,-1 0-2,-2 3 2,3-1 3,0-1 3,-2 3-6,3 0 2,-4-3 3,5 1-3,-6 2 11,2-1 0,1 0-3,-1 0 2,1-2-5,-2 1 2,-1-2-1,0 2 2,-4-3 0,5 1 2,-5-1 1,4 2 8,-4-2 5,0 0 1,0 0 4,0 0-4,3-7 1,1 2-2,-4 1 5,1-1 0,-1-3 3,2 4 1,-1-2 4,-2-1 2,1 0-3,0 3-4,1-1 5,-1 1-11,1-3 0,-1 4-3,1-1-3,1 0-4,-2 4-6,1-5-2,-1 5-2,2-1 1,-2 1-2,8-3-1,-8 3-1,8 1 3,-8-1 0,13 2-11,-7 1-6,1 0-6,0 4-19,-2-3-5,4 3-16,-2 1-25,-1-3-16,-1 4-12,0-1-13,-1-1-10,1 2-98,-1-1-252,0-3 111</inkml:trace>
  <inkml:trace contextRef="#ctx0" brushRef="#br0" timeOffset="3176.94">23882 12410 152,'0'0'216,"-4"-7"-22,4 7-24,-1-5-16,-3 4-16,4 1-12,-3-9-16,3 7-13,0 2-14,0 0-6,0 0-11,0-4-8,0 4-7,0 0-4,0 0-10,12 3 3,-12-3-12,8 7-4,-5-2-7,1 0-3,0 1-19,-1 0-10,-1-1-11,1 2-11,-2-2-18,-1 1-10,3 0-10,-2-3-9,0 0 8,-1-3 11,3 5 0,-3-5 8,0 0 6,0 0 7,0 0-2,11-11 13,-7 6-3,3-2 13,-1 0 4,1-2 4,-1 4 13,-2-3 3,-1 4-1,0 1-4,1 1-5,-4 2 7,4-5-3,-4 5-3,6-1 4,-6 1-1,0 0-1,8 5-3,-5-4 2,-3-1 0,7 2 2,-4 0-2,2-1 13,1 1 11,0-2 12,-6 0 5,13-2 13,-5 1 9,1-3 1,2-2 5,-2-1 4,0 2 1,0-4-1,0 1 9,-3-3 3,-2-1-6,0 2-9,-3-5-5,-1 2-3,-1 3-9,-3-1-15,-2-1-20,0 5-28,-1-3-30,-1 6-36,-2-3-46,1 6-146,1-1-298,-2 1 133</inkml:trace>
  <inkml:trace contextRef="#ctx0" brushRef="#br0" timeOffset="4041.81">21158 14091 58,'0'0'68,"0"0"-3,0 0-6,27-6 7,-12 0-16,3-1 0,11-8-4,3 1-4,6-1-3,17-9-7,4-1 7,24-11 2,0 2-13,-23 12 10,27-19-3,1 2 5,-6 0 3,8 1 2,-1 0-2,3 1 15,0-2 10,6-1-3,-2-2-3,0 4-1,-4-2-4,-2 0 0,3 3-13,-6 1-2,-7 0-12,3 1-6,-24 10-9,25-11-11,-1-1-9,-30 13-7,4-1-2,2 0 6,-5-4-1,-2 4 1,-3 5-3,-1-2 7,-12 8 2,0-1 11,-5 1 3,-2 7-3,-11-1-1,-3 1-4,-6 2 8,0 3-4,-4 0-8,-5 2 7,0 0-14,0 0-23,-25 11-15,6-3-25,1-2-26,-8 4-15,-1 1-82,-3-3-207,0 5 9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21:36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82 5574 67,'1'-7'79,"-1"2"3,0 0-1,0 1 4,0 0 7,0 4-5,0-7-3,0 5-9,0 2 0,-3-7-19,0 5-2,-1-1-2,0 0-10,-4 2-6,1 1 2,-3 0-4,-2 1-9,3 4-2,-8 0-2,2 1-13,-2 5 6,-1-1 4,-4 6-7,7-3 0,-6 4-13,3-3 12,2 5-2,-3 0 0,3-4-6,5 1 5,-2-3-4,2 4 3,-1-2-6,3-3-1,-1 3 4,1-1-4,2-3-6,4 0-7,0 0 3,2 0-9,-1 0-2,4-3-9,2 2 0,0-1-2,4-1 4,4 0 10,5 1-4,-1-1 0,5 0-1,5 2 14,4 0-6,2-1-4,-3-1 5,1 2 2,3 4 1,-3-4 1,-1 0 5,-7 4 2,5 0-3,-10-2 2,-4 1 7,0 3 7,-6-1 10,-2 2 7,-5 4 2,-7 3 13,-1-6-3,-5 7 0,-3-2-2,-1 1-2,-4-2-4,-1 0-4,3-2-23,-4-2-9,1-3-31,4-5-16,0-3-17,0-2-28,1-5-62,5-3-171,1-4 76</inkml:trace>
  <inkml:trace contextRef="#ctx0" brushRef="#br0" timeOffset="374.44">13497 5686 102,'0'0'177,"0"0"-16,0 0-24,0 0-5,0 0-25,0 0-11,0 0-15,4-12-13,0 8-8,1 0-5,1-6-15,5 0-4,1-2-16,4-2-6,8-3-10,-7 5-18,6-4-21,-4 7-23,-4 2-28,4-2-98,-9 6-197,4-2 88</inkml:trace>
  <inkml:trace contextRef="#ctx0" brushRef="#br0" timeOffset="553.87">13794 5838 40,'0'4'139,"2"1"-23,2-3-11,0 1-18,4-2 2,-8-1-15,14-4-15,-4-2-11,6 0-11,2-6-20,6 0-15,1-4-29,-2 0-5,-1 0-94,-6 1-136,1 3 60</inkml:trace>
  <inkml:trace contextRef="#ctx0" brushRef="#br0" timeOffset="1300.83">14775 5445 1388,'-9'-14'12,"5"4"-6,-5 0-22,6 1 11,-3-1 2,6 3-11,-4 0 1,4-1 4,0 1 8,-2 0-6,4-1-5,-2-4 12,0 8 14,0-4 6,0 2 17,0 2 0,0 0 5,3 1-4,-3 3-9,-3-7 1,3 7-7,0-3-6,0 3-3,0 0-8,0 0 8,0 0-2,6 10 4,-2 0-9,3 4 6,-1 3-4,1 1 1,-1 7-2,4 3 4,2 0-4,-3 1 1,0-1-3,0 3-7,0-3 8,0 1 1,0-4 1,-3 0 4,-1-6-7,-1 0-4,1-2 4,0-2 1,-3-3-3,0-2 7,-2 1-5,3-6-2,-3 2 9,-3-1 12,3-2 13,-3-1 3,-2-1-2,5-2-2,-10 0 5,0-2 6,-1-3-5,-1-2-4,-6-3 3,4-2 0,-3-3-8,-2-4-3,0-3-2,4-5-6,-5 1-4,6 2 0,0-3-2,2 1-1,-1-1-3,3 3-1,2-5-6,0 4 1,6 0-1,-1 0 2,2 0-2,2 7-4,2 0-2,1 1 4,3 2 0,2-1-5,3 4-3,2-3-1,2 2-2,2 0-8,1 4-6,-1 1-4,1 3-14,3 0 2,-1 5 2,0 0 0,-2 5-5,-2 0-1,-1 4 3,-6 1 2,-3 0 2,2 4-3,-5 11 4,-4-1-17,-4 3-26,-3 2-38,-4 2-33,-5 0-132,-13 10-303,9-15 134</inkml:trace>
  <inkml:trace contextRef="#ctx0" brushRef="#br0" timeOffset="1499.77">15210 5426 182,'17'-5'178,"2"-3"-19,-1-2-16,7-3-25,1-2-16,-3-2-23,5 0-17,-1 1-14,0-4-13,3 1-14,-3 3-7,-1-1-10,2 2-4,-5 2-21,-6 4-20,2 0-26,-8 4-103,1 2-183,-4 0 81</inkml:trace>
  <inkml:trace contextRef="#ctx0" brushRef="#br0" timeOffset="1723.08">15383 5271 51,'-4'-2'148,"4"2"-11,-1-5-15,1 5-15,0 0-9,0 0-14,0 0-4,0 0-10,15 10-10,-7 1-24,8 9-11,0 6-33,-2-3-23,3 8-15,-4 0-27,1 0-71,-4 3-155,5 10 69</inkml:trace>
  <inkml:trace contextRef="#ctx0" brushRef="#br0" timeOffset="2074.11">16030 4884 96,'0'0'178,"-5"1"-10,5-1-19,0 0-14,0 0-18,8 11-12,-5-8-8,2 1-5,0 0-16,-1 0-8,6 1-10,-5-2-2,3 2 4,-3-4-9,3 2-8,-2-1 0,1 0-9,-5-1-2,-2-1 4,9 2-3,-9-2-5,0 0-4,0 0-18,0 0-23,0 0-23,0 0-27,0 0-35,0 0-30,-25 3-107,12 5-256,-4 3 113</inkml:trace>
  <inkml:trace contextRef="#ctx0" brushRef="#br0" timeOffset="2481.47">16259 5297 24,'0'0'211,"0"-6"-1,0 6-1,-6-6-11,6 6-3,-1-4-15,-1 1-13,-2-1-14,4 4-17,-4-3-15,4 3-12,0 0-10,0 0-13,-3-2-11,3 2-11,0 0-13,0 0-4,0 0-9,0 0-5,11 10-4,-2-3-2,-2 3-5,8 2 2,-2 4-3,6 6 2,-1 0-8,0 2 2,0 0-2,-4 1-3,3 1 2,-6-3 1,0 3-5,-3-1 3,-2 0-2,-3 1 6,-6-1-9,-7 0 3,0-1-3,-5-2-5,-3-1-7,-2-2-4,-2-4-7,-3-1-10,-1-4-19,-1-3-5,0-4-4,5-4-13,-7-3-14,9 2-14,-1-6 1,5-1-11,0-3-3,3 1-3,1 0-7,5 1-22,-2 0-131,3 2-291,-2-2 130</inkml:trace>
  <inkml:trace contextRef="#ctx0" brushRef="#br0" timeOffset="2979.22">16628 5057 144,'-3'-5'146,"1"-1"-25,-3 0-21,-2 1-9,-3 1-14,1 0-16,-3 1-9,-1 2-8,1 1-2,-2 0 0,2 4-8,1-2 5,-2 3 0,0-4-1,3 3-2,1 2-1,1-2-5,1 0-2,4 4 0,-4 0-7,3 2-2,1 6 7,3-2-6,0 2-4,2 2 6,1 1-11,3 0 3,4 3-3,1 3 9,1 0 0,3-4 11,2 0-6,-1 1-2,5-5 5,-1-2 4,1 0 3,-1-5-6,9-1 10,-2-2-8,-7-5 0,10-2-2,-2-2-4,2-5 5,-1-1-9,-2-6 1,4-1-1,-7-2 0,1-3-1,-2 2-3,-1-6-1,-5 2 0,-2-5-4,-2-1 0,-7 0-3,-8-1-3,-1 0 4,-2 0-3,-5 7 0,-2 5 0,-3 1-2,-2 5-2,-10 2-11,1 0-3,-2 6-19,-2 6-23,3 4-31,2 1-37,-1 6-32,-1 2-112,-1 6-287,1-2 128</inkml:trace>
  <inkml:trace contextRef="#ctx0" brushRef="#br0" timeOffset="3242.79">16665 5334 4,'11'-2'162,"-4"-4"-5,3 0-2,-2-1-10,-1-2-8,-2 0-18,4-5-23,-6 3-29,8-5-27,-3 3-22,2-3-9,-1 2 8,-1 2-5,-3-1 1,3 4 2,1 2-7,-3 1 11,1-1 9,1 4 1,3 1 2,-2 3 12,3 0-5,-2 2 2,0 2-1,7 3-4,-4 3 9,2-1-12,7 10 0,-3 1 1,4 1 0,-3 4 6,1-3 0,0 0-2,-2 3-1,2 2-4,-1-1 0,0 2-5,2-3-1,6 13 1,-9-15-22,0 1-24,1-1-28,0-6-49,-2 0-37,-5-4-144,-3-6-298,1-4 132</inkml:trace>
  <inkml:trace contextRef="#ctx0" brushRef="#br0" timeOffset="4173.49">13512 7248 78,'0'0'71,"0"0"7,21-4-7,-12 1-7,2-2-4,1 2-6,10-6-4,6 0-1,1-3-6,21-7-5,-1-2-2,2 2 8,9-10-10,-2 3-4,28-13-4,-3 2-10,-5-2 7,4-7-8,1 8 10,4-3 5,-2 0 2,6-2-4,2 3 3,-1 3-2,0-2 0,-1-1 2,1 3-6,0 1 0,-4-2 1,3-3-1,-2 4 2,2-1-5,-1-2-12,-6 5-2,1-3 4,0 3-9,-2 1-1,-25 5-2,31-12 1,-12 0 4,-23 16-2,4-1-3,-2-2-3,0 4-3,-1-1 1,-5 3 1,-15 8-1,-1-1-8,-4 2-7,-6 2-31,-6 4-27,-7 2-24,-6 5-69,0-3-185,-5 3 83</inkml:trace>
  <inkml:trace contextRef="#ctx0" brushRef="#br0" timeOffset="18519.29">12862 5525 9,'-4'-4'19,"-1"3"-5,2-3-4,0 1 2,-1-2 6,0 3 5,3-1 3,-2-1 0,1 1-5,-1-1 0,3 4-1,-4-7-5,0 6-2,3-6-6,0 2 0,-2 0 0,-1 1 0,1-1-1,1-1-12,1 1 4,-3-1 2,0 1 0,1 0 1,0-2 3,0 3 5,0-9-3,-4 5-4,4 0 0,-5-1-1,3 0 2,-1 0-1,-1-2 8,1 2-1,0 0-4,-1 0-2,2 0 9,-4 0-4,1-1 2,2 0-2,-1 2 5,-1-1-1,4 1-1,-4-1 3,1 1-5,2 2 0,-4-2-8,3 1 4,1 2-4,0-1-4,1 1-3,-2-1-1,-1 2 2,2 1 5,1-4 0,-1 3 1,0 1 1,-3-5-6,3 4 3,-3 1 5,5-4 4,-3 4-3,1-1-4,-1-1 1,-2 0 5,5 3 0,-1-3-4,-2 0 4,3 0 2,-4 3-9,0-2 1,1-2 2,1 3 0,-2-1 2,2 1 0,-4-4-3,4 5-2,-2-1 3,0-1-3,0 2-4,1-2 2,-1 0 0,2 1 1,-2 2-1,2-2 8,-1 0-6,0 1 6,0-3 0,-2 5-11,-1-4 3,1 0-1,2 3 3,-4 1-3,3-1 5,-3 1-5,0 0-3,2 0 5,1-1-1,-3 1-2,0 0-2,1 0-8,0 1 4,1-1 2,-1 0 1,0 1-1,-5-1 2,4 1 3,0-1-2,-1 1 0,1 3-3,-1-1 2,0 0 3,1 1-2,-2-1 4,2 1-2,-1 1 0,0 1 1,-2 0-5,3 1 5,-2 1-5,-3 1 0,1 0-2,2 2-1,0-2 1,-4 3 2,5-2-2,-3 2 2,1-1-2,-2 1 11,2 2-12,-1-2 7,2 0-1,-1-2-1,3 1 2,1-2 2,0 0-3,-1 4 4,-1 0-2,0-1-1,4-2 6,0 0-3,-2 5-3,1-4-3,0 4 3,1-1 3,3-2-4,-1 1 7,1-1-6,-3 4 0,5-1 2,0 1 4,-1 1-5,2 0 3,-2 1-1,2-1-3,-1 3 0,1-2 3,0 2 1,-2-3-4,1 2 1,0-1 1,1 0-2,0 2 1,0-1 3,-3-1 1,4 0 5,-1-1-9,-1 2 1,2 3 1,-1-3-1,1 1 4,0 4-4,0-4 1,1 4-3,-1-3 1,2 4-2,-1-6 5,5 3-4,-3-4-1,3 8-3,-2-7 2,3 7 1,1-3-1,-1 3-1,2-5-2,1 4 4,3-2-3,-6 0 9,2-6-12,5 7 0,-6-6 2,1-2 2,4 4-1,0 1-1,-1-3-2,0-2-1,-2 1 2,4 0 1,-2-1 0,2 0 1,0-2-5,0 1 11,-1 1-2,1-4-7,0 0-10,0 3 5</inkml:trace>
  <inkml:trace contextRef="#ctx0" brushRef="#br0" timeOffset="18559.3">12181 6602 14,'15'9'-3,"1"2"-3,-2-2 3</inkml:trace>
  <inkml:trace contextRef="#ctx0" brushRef="#br0" timeOffset="19007.05">12517 6723 9,'15'-6'8,"1"2"4,0 2-6,-2-3 1,3-1 3,1 1-3,-1-1 2,0-1-1,1-1-5,-1 4 3,1-4-2,-2 0-1,4-1-3,-3 0 3,-1-1 4,2-2-3,0 2 0,-1-1 1,5-5 3,-8 3 1,3 2 1,-4-3 0,3 1 4,0-1 4,0-7-8,-3 6 7,0-1-1,-1 1-1,1 0 2,1 1-4,-4-2 2,0 0 2,1 2-1,-5-3-6,3 2 3,0-2-6,-4 3 2,2-3-7,-1 0 4,-1-1 1,-1 0-7,0-2 3,-2 3 2,1-2 1,0-3-6,-1 3 3,1 1 0,-2-1-8,-1 0 4,0 2-1,0-1 1,0-2 2,0 8 4,0-1-3,-1 0 7,-2-5-5,2 6 3,-3-3 0,4 1 1,-4 2 2,2 1 4,-3-5-8,2 5 0,-2-6 0,1 2 3,-1 0-1,0 0 0,-1-2-1,0-1 0,0 3 1,1-2-3,-2 0-4,-1 0 3,1-7 2,-4-1-1,2 7 3,-2-5-6,-1-2-5,-2 1 2,-2-2 6,1 0-2,-2-1-3,-1-4-2,-3 2 1,0-3-8,1 6 9,-3-4-1,0 8-8,0 0 2,2 4-2,0 1-5,7 5-8,-7 4-12,3 4-40,-1 3-81,-1 4 36</inkml:trace>
  <inkml:trace contextRef="#ctx0" brushRef="#br0" timeOffset="73181.89">4074 9837 11,'0'0'9,"0"0"1,0 0 5,0 0-7,0 0-2,9-9 10,-6 8-13,3-5 2,2 0-3,0-3 3,-1 2-3,2-3-1,4-1 1,-4-2 2,6 0-6,-2 0 6,-1 0-7,7-2 3,-6 3-6,-2-2 2,2 4 3,1-2-2,-3 3-1,-1 1-1,0 1 8,0 0-4,-1 2-1,-5 0-3,3 2-7,-2 3-13,-5 0 6</inkml:trace>
  <inkml:trace contextRef="#ctx0" brushRef="#br0" timeOffset="74761.42">4143 9943 5,'-1'5'35,"-1"-3"-3,-1 1-3,0 0 7,3-3-9,-8 3 7,5 1-6,-1 0 2,1-3-5,0 3-4,-1-3 6,4-1-2,-7 5-2,5-2-7,2-3 2,-6 4-1,4-2-1,2-2-2,-3 2-2,3-2 7,0 0-8,-4 4 7,4-4-7,0 0 6,0 0-5,0 0-13,0 0 3,6-12 8,3 6 7,-1-4-3,4-4 4,8-6-5,1-1-2,4-3-9,0-1 6,1-1-10,2 0-4,8-7-2,-11 7-9,2 2-3,-2-3-30,-1 5-42,-4 4-99,-5 2 44</inkml:trace>
  <inkml:trace contextRef="#ctx0" brushRef="#br0" timeOffset="114333.01">15115 4746 12,'-1'-3'39,"-1"-1"6,2 0-4,-3 1-2,3-2-5,-3-1-3,-2 2-6,1 1 4,1-3-8,-2 3 3,-2-2 2,2 2-3,-3-1 4,3-1-6,-5 1-6,1 1 5,-2 1-10,0-3 6,-1 2-2,3-1-9,-2 1 1,-1 1 4,2 1-6,-3-1 5,4 2-7,-4 0 3,3 0-9,-2 0 4,-2 2-3,2-1 0,-1 0 5,1 4-1,-1-2-5,-1 4 0,2-2 1,-4 1-6,1 3-6,-1 0 0,1 1 0,-1-2 4,3 2 2,0 1 1,-2 2-3,3-2-3,1 1 4,1-2 5,-1 2-4,0 1-2,1 0 5,3-4 0,-1 2 10,1 1-11,-1-4 6,5 3-4,-3-5 1,-1 6-1,2-4 2,0 1 0,0-1-2,1 1 4,-4 0-4,6 2 5,-5-1-4,4 2 3,-4 4 2,1-3 0,0 3-2,-1-1-4,4 2 6,-2-1 0,1-2-1,1 3 1,-4-2 0,4 4-2,-3-4 8,3 4-5,1-2-5,-2-2 2,2 2-1,0 0 2,-2 3 1,4-2 0,-2-1-3,2 3-1,-2-3 2,0-2 2,0-2-1,2 0-1,2 3-1,-2-3-1,0-4 4,0 4-1,2 3 0,0-3 1,-2-1 2,3 0-2,2 3 5,-1 2-2,-2-3-5,0 2 3,-1-3-2,1-1-2,-1 2 1,4 1 0,-2-1-1,4 1-3,-4-3 3,1 0-4,0 1 2,0-1 2,-4-1-4,7 1 1,-4 0 10,4-2-11,-4 2 3,3-3-2,-3 2 3,4-2 0,-3 0-2,3 2 4,-2-5-3,2 2 3,-3-1-3,2-1 3,2 1 0,-5 0 1,4 1 0,-1-4 0,0 1 2,0 0-6,3 2 5,0-4-1,0 2-1,0-1 1,0-2-3,-4 3 0,7-5 2,-3 5-2,2-3 2,1 1 0,-3-2-2,0 0 3,4 2-2,-2-3 2,1 0 5,-1 0-3,0 1-3,0-1 3,2 0-2,-1 1-1,-1-1-1,1 0-3,-2 0 4,3-1 1,-3 0 7,1 1-10,1-3 5,-1 2-4,-1-2 6,1 0-7,0-2 5,3 0-2,-2-2 1,3-2 6,-1-1-1,0 0 4,2-4 0,0 3 4,-2-3-3,3 0-5,0-4 3,-2 4 7,0-5-3,0 4-6,-2-1 3,5-3 1,-5 3-5,-1 0 5,3 1 0,-4 1 0,2-1 0,1 1 1,1-1-7,-3 1 12,-1 0-11,0 2 3,-1-3-1,-2 3 0,0 1-4,-1-2 0,-2-1 2,1 2-1,-2 0-4,1 1-1,-2-5 2,-1 0 1,0 0 2,0 3-3,-2 3 5,0-6-7,2 4 3,-2-4 1,-2 4-6,2-5 12,0 6-5,0 1 0,0 1 0,0-3 3,-2 2-3,0-2 1,2 2 5,-4-2-7,3 4 6,-4-5 1,1 4 1,-2-2-1,1 4-1,2-5-2,-1 3 4,-4-7 1,3 2-8,-5-2 3,3 0-3,-2-2-1,0 0-2,-1-4 2,1-2-2,-2 1-6,3-2 8,0 8-6,-2-9 1,1 1 0,1 7 0,-1 0 1,-1-6 3,-2 7-7,-2-5 0,2 10 4,0-2-2,1 7-7,-7 2-14,-4 2-27,-7 10-21,-5 6-47,-13 13-126,2 7 56</inkml:trace>
  <inkml:trace contextRef="#ctx0" brushRef="#br0" timeOffset="121874.23">10714 11136 19,'-5'3'47,"5"-3"-7,0 0-3,0 0-2,0 0-2,-8 0-5,8 0-11,0 0 8,-6 0-3,6 0 5,-7 1-6,7-1-1,-6 3 5,6-3-1,-5 1-2,5-1-8,-5 3 9,5-3-11,-4 1 1,4-1 3,0 0-3,-6 3 8,6-3-6,0 0 5,0 0-5,0 0-6,-4 2 7,4-2-6,0 0 2,0 0-4,0 0 4,0 0-8,0 0 8,0 0 9,18-11-1,-6 5-1,4-5-16,5-4 16,4-2-8,-3 0-1,4 0 0,-1-1-4,1-1 2,3 0-6,-4-2 1,3 3-10,-2 0 4,2 0-2,-2 2-8,-4 4-7,-1 3-9,-2-2-8,-1 8-4,-1-3-14,-5 3-47,-1 0-110,-4 3 49</inkml:trace>
  <inkml:trace contextRef="#ctx0" brushRef="#br0" timeOffset="122148.34">10825 11340 39,'0'0'32,"0"0"-8,0 0 6,0 0-1,0 0-6,15-8 14,-6 1-3,7 0-4,-1-4-2,2 2 3,1-3-5,6-5 5,0 3-6,-2-1-13,4 0 7,-4 0-5,1 1-17,-6 1-8,0 3-9,-2 0-17,-4 3-29,-3 2-71,0 2 32</inkml:trace>
  <inkml:trace contextRef="#ctx0" brushRef="#br0" timeOffset="128008.93">17246 5747 16,'-7'3'33,"0"-3"-1,1 4-1,1-3-7,-2 2 5,-2 1-6,2-2 9,-4 4-8,0-1 1,2-1-4,0 2-5,-4 2 4,3 0-6,1-5-3,-4 4 6,4 0-4,0-4-6,-1 4 1,1-2 1,0 0-1,1-2-5,2 3 1,0-4 0,3 2-1,-1-3 3,1 2 2,3-3-1,-3 2 9,3-2-5,0 0 15,0 0-6,-5 3-7,5-3 4,0 0 5,0 0-2,0 0-5,13-14-1,1 3-6,2-3 1,5-5-7,1 0 1,3-1-11,2 0 3,2-1-7,1-1-5,-2 1-5,0-3 14,-2 4 2,2 0 0,-4 3 3,-1 1 3,-5 6-3,-4-2 1,-1 4-1,-4 3-3,1-2-8,-4 5-6,0-1-12,0 2-15,-2 0-25,-4 1-78,7 5 35</inkml:trace>
  <inkml:trace contextRef="#ctx0" brushRef="#br0" timeOffset="128252.13">17177 5971 45,'28'-15'50,"2"-3"-3,2 0 2,2-2-1,8-6-3,-1 0-5,3-1-8,-13 5-11,11-5-12,-12 8-12,0-2-12,-2 1-11,2 0-31,-4 3-62,-12 5 2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28:48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85 11514 22,'0'0'23,"0"0"-6,0 0 0,0 0-5,0 0-1,0 0-1,0 0 1,0 0-5,0 0 2,0 0-3,0 0 3,0 0-4,0 0 2,0 0-1,0 0-2,0 0 0,0 0 4,0 0-5,0 0-1,14-5 8,-12 3-1,5-2-2,-2 1 1,5-5-5,1 2 3,4-6-1,2 6 6,2-6-3,7-4-2,1 2-1,4 0 12,-1-5-5,6 2 4,-1-1 0,9-8-9,-10 9 5,14-9 0,-13 9 4,12-9-5,0 3 3,1 0-7,-2-1 5,1 4 3,-12 3-3,12-4-2,-12 4 1,10-6 5,-10 7-5,0 0 3,-1 0-6,2 1 3,-4 1-11,3-1 7,-3-2 1,-1 5-2,-2-2 7,-3 1-8,0 2 5,-8 4-4,1 0 4,-2-1-3,1 1-4,-4-1-1,1 4-1,-3-2 6,2 2-1,-5-1-4,4 2-2,-7-1 7,0 1 11,3 1-1,-3 0 2,-2-1-2,2 1 0,-2 1 3,-4 1 4,5-4-3,-1 4 5,-4 0 3,0 0-6,0 0 12,7 0-4,-7 0-7,0 0-6,0 0 5,0 0 0,0 0 4,0 0-3,0 0 3,0 0-17,0 0 1,5-3 3,-5 3-4,0 0-4,0 0-2,0 0 9,0 0-9,0 0 2,0 0-14,0 0-9,0 0-15,1 6-17,-1-6-29,0 4-70,-4 3-162,0 2 7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31:39.8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25 14179 2,'-6'4'12,"-1"1"-5,1-2 2,0 1-3,1 1-3,-2-1 5,1-1 4,0-1-3,1 3-5,-2-3 0,2 1 8,0 0 9,0-1-4,-2 0 1,7-2-1,-6 3 3,2-1 0,0 0-2,-3 0-6,2-1 1,5-1 4,-5 4-5,1-3-2,4-1-4,-6 0 5,6 0-3,0 0 0,-5 3-6,5-3 3,0 0-3,0 0-7,0 0 8,0 0 2,0 0 0,0 0-11,0 0 7,0 0 3,20-8-1,-9 3 8,1-2-2,7-1 2,-1-2-3,6-3 6,0-1-1,3-2 4,2 0 1,-2 2-4,5-1-6,0-2 7,0-3-1,13-4-1,-10 7 5,10-5-10,-11 3 7,12-7-8,-11 8 1,8-6-2,-8 7 1,-2 0 1,0 0-8,-1-1 6,-1 2 2,-1 0-3,-2 4 0,-9 4-4,-2 0-1,1 0 1,1 3 7,0-5 0,0 4 2,-5 0-6,-1 3-5,0-2 8,6 1-2,-4-1 1,-2 1 4,5-3-3,-2 2 7,-1 1-6,-4 2-3,1-5 3,1 4-4,-1 1 1,-2-1 1,0-1-8,-3 1 1,-1 2 11,-1 0-2,0 1-4,-5 0 0,9-3-7,-9 3 7,4 0-1,-4 0 7,4-2-7,-4 2 9,7-2 1,-7 2 1,0 0 5,0 0-7,3-2 4,-3 2 2,0 0-2,0 0-3,0 0-2,0 0-1,0 0-5,0 0 0,0 0 0,0 0-1,0 0-5,0 0 9,0 0-13,0 0 11,0 0 2,0 0-4,0 0-6,0 0 4,0 0 3,0 0 0,0 0 0,0 0-6,0 0 7,0 0-8,0 0 5,0 0 5,0 0-1,0 0 3,0 0-9,0 0-13,0 0-27,-7 9-119,2-5-171,-1 6 75</inkml:trace>
  <inkml:trace contextRef="#ctx0" brushRef="#br0" timeOffset="1510.2">10723 14330 33,'0'0'40,"-11"3"1,8-2-6,3-1-4,-9 3-6,4-2 2,2 1 0,3-2-17,-11 2 12,7 1-7,-1-3-1,2 2 1,-1 2 1,1-3-2,-1 2 0,4-3-11,-7 3 6,7-3-6,-3 1 1,3-1 2,0 0-1,-6 3 0,6-3 0,0 0-2,0 4-8,0-4 7,0 0 3,0 0-5,13 1 5,-4-2 2,4-3 2,2-2-4,5-3 8,8-5-4,1-3 5,6-2-4,9-8-4,0-2 6,0 2-2,0 0 6,0-3-7,-3 2-4,3 1 3,-2-1 0,1 1-4,0 1 1,-12 4-1,15-2-3,-13 7 3,-1-2-4,0 2 6,-1 1-2,1-1-6,-3 4 8,1 1-8,-3-1 7,-2 2-3,1 3 1,-7-1-2,0 2 1,1-1 2,-4 3-2,2-4 4,-1 4-9,-2-1 6,1-1 2,-1 0-4,0 2-2,-5 0 4,2 2-6,-2-1 4,0 2 0,0-2 0,-2 1-1,0-1 2,-3 2-1,-1 0 2,1 1-3,-5 1-7,0 0 7,10-1-1,-10 1-3,6 0 3,-6 0 1,0 0-12,0 0-8,0 0-20,4 4-53,-6 1-100,-4 0 4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33:25.4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6 8420 8,'-9'2'7,"1"0"0,0-2 0,-1 1 0,0 3-1,-1 0-3,1-1 3,3 2-1,-1-2-2,-2 2 0,2-1 2,2 0-2,0 0 0,0 0-1,1 1 1,-2-2 5,2 1-5,0-1 5,4-3-8,-5 2 7,3 1-5,2-3-4,-3 1 2,3-1 3,0 0 5,0 0-5,0 0 5,0 0-3,24-12 8,-8 1 0,9-11 1,1-2 1,17-10-1,3-2 2,5-1-5,-3-3 3,24-12-6,-26 13 0,-1 4-2,2-2-1,-1 0 2,-1 6-1,-17 7-2,4 0-5,-3 5 5,-2 1-5,-3 2 6,-6 7-7,1-2 4,-3 4 1,0-2-4,-3 6 1,0-5 0,0 4-4,-3 2-2,-4-1-1,2 0 5,-2 3-6,-1-1 3,0 0-6,-1-2 5,-4 3 7,0 0-7,9-1 2,-9 1 1,0 0 3,4-1-1,-4 1-3,0 0 0,0 0 1,0 0 5,0 0-4,0 0-6,0 0-8,5 3-18,-7 1-35,-1 4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35:00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18 5791 10,'-4'1'26,"1"1"-3,-1 0 2,4-2 1,-5 3-1,4 0-1,1-3-1,-8 2-1,1 2-6,3-1 0,0 0-4,-1 1 7,1-1-5,-1 1-3,-3 2 1,3-1-4,0-1 1,1 1-1,-1-1-2,2 0 0,-3 0-1,4-2-1,-2 3-3,1-3 4,-1 1 1,4-3 6,-2 2-1,2-2 1,-4 3-3,4-3-1,0 0 3,0 0 1,-4 1 4,4-1-1,0 0-2,0 0-1,0 0-4,0 0-3,0 4 4,0-4-5,0 0-8,0 0 4,0 0-6,0 0 5,0 0 4,0 0-4,0 0-3,11-8-1,-7 7 5,2-5-3,4-1-4,-1-1 1,2-5 8,7-2 2,5-5-1,4-4-3,9-8 5,-2-4-5,3 0 2,2-2-11,-1 0 7,2 2 7,-3-2-8,-4 2 2,1 3-3,-9 7 3,-1 2-2,0 2 1,-2 4 0,-8 5 1,-1-1-4,-3 8 0,-1-5 8,-4 8-2,2-2 0,-3 0 3,2 1-3,-5-1 1,2 3-1,0-2 5,-1 3-9,-2 1 3,5-3-1,-5 3 0,4-2 0,-4 2-1,0 0-7,0-3 3,0 3-1,0 0 3,0 0-1,0 0 1,0 0 1,0 0 2,6-2 0,-6 2-3,0 0 6,0 0-2,0 0 0,0 0 5,0 0-11,0 0-5,0 0-26,-6 11-28,2-5-71,0 3 32</inkml:trace>
  <inkml:trace contextRef="#ctx0" brushRef="#br0" timeOffset="6451.28">5871 6872 16,'0'0'20,"0"0"3,0 0-2,0 0-3,0 0-1,0 0-1,0 0-3,0 0 2,0 0-7,0 0 6,0 0-4,0 0-3,0 0 6,0 0 1,0 0 0,0 0 10,2-11-3,-2 11 5,0 0-6,0 0 4,0 0-5,0 0-4,0 0-1,0 0 0,-7 0-5,7 0 2,-8 0-3,8 0 4,0 0-7,-13 0-5,13 0 13,-10 4-8,3-2-1,0 1 2,1-1-5,-3 1 4,4 0-3,-4 1 2,2 1-1,0-2 2,2-1-5,0 1 5,0 1-4,-2 0-10,2 0-3,0 0 3,1-1 3,-1-1 3,0 1 3,5-3 5,-4 1 1,4-1 5,-5 4-7,5-1 6,0-3-4,0 0-4,0 0 6,-4 1-4,4-1-1,0 0-4,0 0-1,0 0-4,0 0 3,0 0 3,0 0-9,18-13 4,-5 5 5,1-4-4,9-3 5,0-2-1,3 0 0,3-4 0,-3 0-4,4-2 2,2 1 8,-3 0-9,2 1-1,-5 0-1,2 4 4,-4 0 4,1 1-10,-6 5-1,-2 3-2,0-1-7,-7 3-12,2 2-7,-2-1-30,-3 2-70,-1 1 32</inkml:trace>
  <inkml:trace contextRef="#ctx0" brushRef="#br0" timeOffset="10675.1">5315 8061 21,'0'0'31,"0"0"2,-5 3 4,5-3-5,0 0 11,0 0-10,0 0 3,0 0-2,0 0-5,0 0-1,-2 2-5,2-2-4,0 0-4,0 0 4,0 0-2,0 0-3,0 0-13,0 0 3,0 0 2,0 0 1,0 0-3,0 0-1,0 0-1,0 0-1,0 0 1,0 0 1,15-8 1,-4 3 7,1-3 3,3-5 2,9-5-5,1-3 2,3-3 3,0 0-3,-3-4 4,14-4-15,-7-3 6,-4 12 2,-2-2-6,-1 1 2,-1 2 5,1-2-5,-2 4-4,0-1-1,0 4 7,-6 4-8,-2 3-8,-3-1 18,0 4-10,-4 2 6,0-2-9,-1 4 3,-3 0 3,1 1-1,0 0-4,-2-1 5,0-1-3,-3 4-2,7-2 7,-5-1 1,-2 3-6,3-3 4,-3 3-8,0 0 13,3-1-5,-3 1-4,0 0 10,0 0-3,0 0 10,0 0 9,0 0 5,0 0 4,0 0 2,0 0-8,0 0 8,0 0-9,0 0 1,0 0-6,0 0 6,0 0-15,0 0 5,0 0-3,0 0-6,0 0 4,0 0-5,0 0-9,0 0-11,0 0-20,-7 8-3,7-8-21,0 0-16,0 8-83,0-1-167,0 0 75</inkml:trace>
  <inkml:trace contextRef="#ctx0" brushRef="#br0" timeOffset="15404.31">5512 9760 15,'-4'1'43,"0"2"-10,0-1 1,2 1-4,-5-1 3,4-1-10,0 3 2,3-4-4,-6 3-4,4 0-2,2-3-3,-5 4-1,4-1 1,1-3-5,-1 3 2,1-3-3,0 0-1,0 0 2,0 0-3,-4 3 0,4-3 1,0 0 3,0 0 3,0 0 1,0 0 0,0 0 3,16-4-2,-10-1 1,4 1-1,-1-6 1,1 4-1,7-6-7,-3 1 4,7-8 8,-6 6-14,6-6 2,0-2 3,2 3 0,-3-2-4,1 1-3,-7 4 3,9-2-1,-9 5 4,0-1-7,-1 0 0,1 1 5,0 2-3,-4 1 3,-1 2-2,-1 0 1,2 0-8,-3 1 6,-4 2 2,5-1-5,-4 2-2,2 0-6,-2 1 3,1-1-11,-2 1-3,3-1-11,-2 2-13,-1-2-39,-3 3-88,8 0 38</inkml:trace>
  <inkml:trace contextRef="#ctx0" brushRef="#br0" timeOffset="16083.67">5764 10585 21,'-1'2'63,"-2"1"-3,3-3-11,-5 4-4,5-4 4,-4 2 4,4-2 2,0 0-7,-4 1-2,4-1 7,-1 3 1,1-3-6,0 0 5,0 0-2,0 0-1,0 0-14,0 0 2,0 0-11,0 0-1,-5 2-4,5-2-4,0 0 1,0 0-1,0 0-7,10-8 4,-2-1 1,1 2-13,5-6 6,5-4-2,-1-4 8,5-3-12,0 1 2,-3-3-5,4-1-3,-1-1 7,2-2-3,-2 1-1,-2 3 2,4 0-3,-4 3 1,-4 1 1,3 3-5,-8 5-6,-1-1 1,-2 5 3,-1 3 3,-1-3-2,-3 6 5,2 0-6,-4-1-8,2 0 8,-1 2-5,-1 0 0,0 1-3,-2 2-9,3-4-2,-3 4-9,0 0-12,0 0-17,0 0-71,0 0-144,0 0 64</inkml:trace>
  <inkml:trace contextRef="#ctx0" brushRef="#br0" timeOffset="19211.7">7238 11772 1,'0'0'18,"0"0"7,0 0-8,0 0 3,0 0 0,0 0-3,0 0 0,0 0-4,0 0-5,-9 13 6,9-13-4,-5 4-2,3-1 1,-2 3-3,0-1-1,-1 2-7,1 1 8,-2-1-1,-2 1 1,3 0-3,-1-1 2,-1 3-2,1-3-1,-3 0 0,4 1 4,-2-2-4,3-1 7,-4 2-4,2 0 4,3-3-3,-1 0 9,-1-1-7,1 2 9,0-3-6,3-1 0,1-1-1,-5 6 9,5-6-13,0 0-4,-2 2-4,2-2 4,0 0 0,0 0-1,0 0 5,12-8 1,-6 2-9,3-3 5,6-4 3,3-7-4,3-1-3,3-5 7,-2 1-6,1-3-1,1 3 3,1-1-2,0-3 3,0 4-6,-1 1 3,-1 1-3,-2 0-2,2 4 2,-2 1-4,-6 9-7,-2-3-8,1 5-37,-5 0-63,0 3 28</inkml:trace>
  <inkml:trace contextRef="#ctx0" brushRef="#br0" timeOffset="19767.09">7191 12053 21,'19'-18'18,"4"-5"1,-1-2-2,1-4-2,8-11-15,4 4-6,-13 8-8,9-12-16,1 1 8</inkml:trace>
  <inkml:trace contextRef="#ctx0" brushRef="#br0" timeOffset="27891.39">6652 13084 24,'0'0'38,"0"0"-1,0 0-1,0 0-7,0 0 1,0 0-5,0 0 0,0 0-6,0 0 7,0 0-9,0 0-9,0 0 4,0 0 2,0 0 4,0 0-6,0 0-5,0 0 2,0 0-1,0 0 1,0 0 4,0 0-6,0 0 2,0 0 1,0 0-4,0 0 0,0 0-2,0 0-1,0 0 5,-14 5-10,9-2 3,1 1 1,-1 0-1,1-3 3,-1 4-1,0-1 0,1 2-3,-1-1 2,-2 0-1,0 1-3,2 0-10,1-2 1,-1 1 1,2-2 2,-1 2 0,2-3 0,2-2-1,-3 4 2,3-4 2,-5 3-1,5-3 2,0 0 1,-3 1-4,3-1 5,0 0 2,0 0 0,9-9 9,-1 0-1,2-4 2,8-5-3,4-4-2,0 3-1,1-8 3,3 2-3,-1 0-2,5 2 2,-2-2-2,-2 0-8,4-2-1,-1 1-2,-2 1 10,3 3-8,-2-2-1,-1 3 5,-1-1-5,-3 5 2,-4 2-4,-2 3-2,-3 1-6,-4 3-16,-2 2-20,1-1-57,-6 5 27</inkml:trace>
  <inkml:trace contextRef="#ctx0" brushRef="#br0" timeOffset="28344.79">6760 13150 33,'21'-17'31,"-2"0"-3,3-6-7,-2 2-5,4-1-5,-3 1-8,5-1 0,-2 0-1,-1 1-7,-3-1-3,1 2-15,-2 1-24,-8 9 11</inkml:trace>
  <inkml:trace contextRef="#ctx0" brushRef="#br0" timeOffset="33985.75">4695 15126 3,'38'-4'12,"1"-1"0,-2 1 6,0 0-10,-1 4 0,0-1 7,1 1-7,-7-1 3,1 2-3,-3-1 1,-7 0-3,-2 0 5,0 0-3,-2 0-2,-3-1-2,4 1 10,-4 0-3,-3-2-2,-1 2 1,2 0-1,-2-1-1,-3 0 0,1 1 0,-8 0 2,11-1 0,-7-1 2,-4 2 7,7 0 6,-7 0 1,0 0 11,9 0-7,-9 0 4,0 0 3,0 0-10,0 0-1,0 0 3,0 0-6,0 0 0,0 0-4,0 0-5,0 0-3,-14 5-17,14-5-16,-4 3-25,2 1-47,-2 0-102,0 1 4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36:52.0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02 6549 19,'0'0'18,"0"0"4,0 0 3,0 0-1,0 0-9,0 0 0,0 0 2,0 0 0,0 0 6,0 0-13,0 0 4,0 0 0,0 0-3,0 0 1,0 0 2,0 0 6,0 0-4,0 0 3,0 0-10,0 0-3,0 0 9,0 0-6,-15-4 1,15 4-2,0 0 4,-10-1 10,10 1-15,-9-1 2,9 1 1,-10-1-5,3 0 3,0 1 1,-2 0-6,1-2 6,0 4 2,-5-4-6,4 2 4,3 0 0,-5 2 1,2-4-2,-2 2 5,1 0-8,1-1 0,-4 0-2,2 1 0,-1 0 2,2 0-2,-1 0 5,3 0 3,-3-1-3,2-1 2,0 2 2,2-2-3,-2 2 0,2-3 0,0 3-2,-2 0 0,-1-2-6,2 1 4,2 0-1,-2 0 3,0-2-4,1 2 3,-1 1-3,1 0 5,-1-3-6,-3 3 0,2-2-3,-1 2 4,-2 0 2,0-2-2,1 2-1,-1 0-7,2-1 10,-3 1-5,4-1-1,-2 1-1,2 0 2,-1-2 3,-2 2-3,2-1-3,2 2 1,2-2 6,-7 2-8,4-1 1,1 2-1,-2-2 0,0 1 3,6-1 0,-5 1 4,2 1-1,0-2 3,3 2-5,-2-2-2,1 3 4,-4-3-3,9 0 0,-9 2 5,5-2-5,4 0 1,-7 2 0,7-2-4,-8 1 5,8-1-4,0 0 4,-10 0 2,10 0-5,-8 0 0,8 0-2,-6-1 3,6 1 4,0 0-4,-9-2 2,9 2 1,0 0-7,-5-1 7,5 1 10,0 0 1,0 0-15,-7-1 3,7 1-1,0 0 4,-8 0-4,8 0 8,0 0-1,-7-3-6,7 3 2,0 0-3,-8-2 3,8 2 1,-4-2-3,4 2 0,0 0-2,0 0 4,0 0 2,-6 0-8,6 0 4,0 0-8,0 0 6,0 0-2,0 0 4,0 0 0,0 0-12,-7-1 13,7 1-11,0 0 6,0 0 1,0 0 1,0 0 3,0 0-1,0 0-15,0 0 17,0 0-6,0 0-1,0 0-2,0 0-1,0 0 7,0 0-8,0 0 8,0 8-3,0-4-3,0 1 9,0 0 0,0 4 0,3-1-1,-3 1 1,0 2 0,1 0-3,-2 2 5,1-1-9,-3 7 3,3-2-3,0 0 5,0-1-2,3 3-6,-2-3 4,3 1-5,-2 2 4,0-4 4,-1 5 2,3-2-11,1 2 10,-1-3 1,1 2 6,-2-2-9,2 0 3,-1 0-2,1 0 1,0 0-6,-1-1 9,2-1-5,-3 1-7,2 0 13,-1 0-14,-2-4 12,3 4-4,-1-2 3,1 2 14,-2 0-16,1 0-5,0-6 2,-2 4 5,3 1-1,-2-3 1,1 1-5,-2 0 6,2-1-1,-2 0 0,0-1-3,-1 2 4,0-4 3,-1 3-6,0-5 5,3 4-9,-1-6 11,-2 2-1,0 2 14,0-4 0,1 1 2,2-1-1,-3 0-8,0-5 3,0 6-2,0-3 0,0-3 4,2 4 1,-2-4-1,0 0-2,1 5 7,-1-5 4,0 0-6,0 0 1,0 0-4,-3 4 0,3-4 4,0 0-12,0 0-21,0 0-46,0 0-111,-6-9-181,2 8 80</inkml:trace>
  <inkml:trace contextRef="#ctx0" brushRef="#br0" timeOffset="1585.88">15953 7689 25,'0'0'66,"-8"-3"-8,8 3-4,-6-5-12,1-2-1,1 4-1,2-4-7,-2 0-1,0-1-5,1-2-3,3-1-1,-1 0 0,2-2-7,1 4-1,-1-4-2,1 5-8,1 2 1,1-1-3,-1 2 7,5-1-3,-1 0-2,-1 3-3,6 2-2,-1 1 5,-1 1-3,4 2-5,-5 2 2,2-1-6,5 5 3,-6-3-6,7 5 2,-3-1 0,0 0-1,-2 2-7,3 0 3,-1 0 4,-1-2 1,1 2 3,-4-5-2,0 3-1,2-2 7,-5-1-3,3-1 1,0 1 0,-4-2 0,2 0-2,-2-2-1,0 2 7,2-3-6,-6 1-2,5-1 4,-3-1-4,-4-1 5,6 0 2,-6 0-1,10-4 1,-7 0 6,3 2-5,-2-5-6,3 2 7,0-2-2,-1-3 4,2-1 3,0 3 2,0 1 3,-2-3-10,2 2 0,-3-1 6,2 1-4,1-2 4,-3 3-3,1 0-1,0 2-4,-1-3 0,3 0 5,-5 4-2,1-5-3,1 4 3,-3-2 0,2 2 3,0-4-3,-3 1 0,2 1-1,-3-2 0,0 2 2,0-2-5,0 2 6,0-2-8,-4-1 0,1 0-1,0 0 8,-1 1-3,1-1-3,-1 0-1,-1 1 8,-2 1 13,2-1 10,-2-1-12,0 2 4,-2 0-2,-1 1-7,0-1 6,-1 3-6,-1 1-14,0 1 0,-2-1 6,-4 1-6,-1 3 0,0-1 0,1 4-11,-1-2 1,0 3 1,0-1-4,-1 4 1,1 0-2,0-2 2,2 2 2,0 3 0,0-1 1,0-1 3,1 3-5,2 1 9,3-2-4,-3 1 8,1 5-9,0-3 3,1 3-6,3-1 10,-1 3-5,1-1 4,0 8 2,4-5 2,1 7-2,4 1-3,0-3 3,3 1 1,2 1-3,-2-1 4,3-2 5,3 0-5,-5-4 4,7 2-5,-2-4 4,0 0-7,1 1 7,1-5 1,-1 3-7,3-4 4,0 1-2,2-3 3,2-2-5,2 0 7,-1-4-1,3-2 3,0-2-8,1-2 9,5-3 0,-7-2 6,1-3 4,6-3 2,-3-1 3,-1-4-8,-2-3 4,1-1-6,-4-3 1,-1-3 2,-2-2-3,-2-3 0,-3-14 0,-5 10-1,-5-10 0,-3 12 6,-9-16-8,1 16-3,-7-11-1,2 13 1,1 2 2,-4 2-8,2 6 2,-2 3 0,1 6-1,2 7-26,-4 3-13,2 5-7,-1 4-6,2 6-39,-5 6-96,-3 4 42</inkml:trace>
  <inkml:trace contextRef="#ctx0" brushRef="#br0" timeOffset="3196.89">16141 7916 16,'0'0'43,"0"0"1,0 0-2,-3-3-10,3 3 2,0 0-5,-2-5-2,2 5-7,0 0-4,-3-2 1,3 2 1,0 0-4,0 0-5,0 0-1,-4-3-2,4 3 7,0 0-7,0 0-3,-7-1 2,7 1-3,0 0 2,0 0 0,0 0 3,0 0-8,0 0 5,0 0-4,0 0 3,0 0-5,-9 0 6,9 0-6,0 0 4,0 0-3,0 0 4,0 0-2,0 0 0,0 0 1,0 0-2,-4 4-1,4-4-3,-1 5-5,1-5 15,0 6-7,-2-2-1,1 3 2,-1-1 1,2 0-2,-2 4-1,2-3-1,0 3 6,-1 0-3,1 2-3,-1-2-1,1 6-1,1-2 7,-1 3-4,0 1 5,0-1-2,0-1 1,0 4 0,-1-2-2,2 0 3,-2-1-6,-1 2 0,2 0 1,0-1 5,-1 1-5,1-1 4,-4 1-16,4 0 12,-1 0-1,-3 0 2,4 0 2,-1-1-3,0 1 8,-1 3-5,1-4-3,0 7 1,-2-5 1,-2-1-3,1 5 3,0-5 0,2 0-1,-1 2 6,-4 3-9,6-4-3,-5-1 9,3-3-3,1 2 1,-2-1-2,0 0 3,1-1-3,-2-1 8,3 2-9,-3-5 6,3 0-6,-1 0 3,1 5-6,0-6 4,0 4 5,0-1 1,2 1-6,0 2 5,0-5-1,0 5-7,2-5 2,0 5 3,-2-5 3,0 3-7,2 1 5,-2-3 2,0 3 2,0-5-10,0 3 7,0-2 0,-2-2 1,2 2 1,-4-2-5,4-1 5,0 3-10,-2-3 10,-1 1-4,3-4 0,0 3 4,-5-1-6,5 1 2,-2-4 0,2 2 2,-1-1-6,1 2 4,0 0-5,0-3 7,0 2 0,0-1 0,0 0 0,-3 2-3,6-1 1,-3-1 0,0 1-1,1-1 2,1-1 3,-4 1-8,2-2 2,0-4-4,0 6 6,0-2 0,0-4-1,0 4-1,0-4 0,2 5-2,-2-5-1,0 4 10,0-4-10,0 3 8,0-3-4,2 3-5,-2-3 7,3 4-9,-3-4 8,3 5 2,-1-3-2,0 1-2,0 0 7,1 1-5,-2-1 3,4-1-1,-1 3-3,-3-4 3,3 3-2,-1-1 3,0-1-3,-3-2-2,4 4 3,-4-1 0,0-3-2,4 2 4,-4-2-2,0 0 1,2 4-7,-2-4 3,0 0 1,3 3 6,-3-3-5,0 0 0,4 3 4,-4-3-3,5 3-1,-5-3 2,5 2-1,-2 0 4,-1 1-12,2-1 2,-1 1 2,0 0 5,-1-1 1,-1 2-2,3-3 1,-1 2-5,-1 1-1,2-1 6,-4-3 1,5 4 0,0-2-6,0 1 3,-2-3-2,1 0 4,-4 0-3,13 2 7,-8 0-8,-1-1 7,2 0-5,0 1-4,1-1 4,2-1 1,0 1 0,-2 1-4,6-2 5,-3 1 0,2 0-3,-2-1 1,0 3 1,2-3-4,-5 2 1,2 1 8,0 1-5,-2-1 0,5-3 0,-5 5 0,3-4 0,0 3-1,-3-2-2,0 0 2,2 1-3,2-1 3,-2 2-3,2-1-3,1-1 3,-1 1 4,0-2 5,0 2-7,1 0 5,1-1-3,1 1-3,-1-1 1,4 2 0,-5 0-6,1 0 3,1-1-2,0 0 1,-1 2-1,3 1-1,-3-2-1,0 1 5,-1-1-2,2 0 4,1 2-6,-2-2 2,0-1 7,1-1 0,-1 3-2,-1-3 0,2-1 0,-2 2-1,2-2-1,-1 2-1,-1-3 0,0 4 3,2-1 0,-2 0 1,-2 1 1,1 0-5,0 0-8,-1 0-4,0 1-6,-4-2 2,3 1-4,0 1 3,-1-2-16,-2 1-38,-2-2 18</inkml:trace>
  <inkml:trace contextRef="#ctx0" brushRef="#br0" timeOffset="5232.92">14062 7707 29,'-1'-1'67,"-6"-2"0,7 3-2,-3-4-1,1 1-4,2 3-9,-4-2-4,4 2-5,0 0-1,-4-4-9,4 4 0,0 0-9,0 0-2,0 0-3,-6-1-7,6 1 2,0 0-7,0 0-3,0 0 1,8 13-6,-2-7 9,-1 6-7,2 0 16,2 2-13,-2 4-4,1-1 8,6-2-10,-4 2 17,2 0-6,-1 0-2,2 4-2,0-4 1,-2-3-4,6 6 3,-7-4-1,4 0 0,-2-3 0,1 0 8,0-1 0,0-1-10,-3-3 1,1-1 0,-2 0-4,-2-1 5,1-2-2,-2 0 3,0-1 5,-3-2-2,-3-1 13,0 0 7,13-8-1,-8 1-7,-4-4 6,2-1-5,-2-7-1,3-6 10,-6 1-4,0-4-1,-2-3 11,1 3-12,-3-1-2,-4-3-5,5 3-3,-3 1 0,3 5-7,-3-3-6,6 8-8,0 2-15,0 4-10,2 3-15,-1 1-18,-1 2-14,2 3-3,0 3-58,0 0-152,0 0 67</inkml:trace>
  <inkml:trace contextRef="#ctx0" brushRef="#br0" timeOffset="5994.31">14569 8262 50,'0'0'82,"0"0"-1,0 0-6,-10-5-6,6 5-8,2-4 5,-1 1-10,0-2 0,2 0-4,-1-1-13,2 0-7,-2-2 9,2 1-10,0 1-3,2 0-3,-2 1-3,3 0 2,0 0-12,0 1 1,0-3-1,1 4-3,1-1-4,3 4 3,-2-3-11,1 3-9,-7 0 5,15 3 0,-3-1-7,-6 2 2,2 3-4,2 1 0,-1-1 0,-1 1-1,-2 2 1,2-1 0,-2 1 4,0-1-2,1 0 3,0-3 3,-3 1 0,1 1-7,-3-3 4,1 0 2,1-1-8,-2 0 12,2 0-3,-4-1 7,3-1 1,-3-2 0,2 4 3,-2-4 0,3 3-4,-3-3 2,0 0 4,0 0-7,0 0 3,0 0 3,2-9 0,-2 4-7,0-1 8,0 0-9,0 0 3,2-3-4,-2 1 9,1 2-4,-1-2 1,0 0 3,2 4 4,-2-2-7,2 1 1,-2 1-2,0 1-1,0 3-1,3-5-4,-3 5 8,6 0 0,-6 0-4,0 0-14,14 5-2,-9 0-1,-1-3-8,1 3-5,-1-2 8,3 2 5,-2 0-3,1 0 4,1-1-5,-2 0 10,-1-1-4,2 1 4,-2 1 1,1-3 8,-3 0-7,2 0 1,-1 1 14,-3-3 14,4 2 15,-4-2 1,0 0-11,0 0 19,10-4-12,-9 1-9,3-1 4,-3-2 3,0 0-12,1 0 3,-2-2-4,1 2-3,-1-6-5,0 1-1,3 2 6,-2-1-2,-1 0 6,1 1 4,0 2-8,1 0 4,-2 0-6,2-1-6,2 3 6,2 1-1,0 1 0,3 0-2,0 2 3,2 1-5,0 1 4,-1 2-10,2 0-13,-2 0 1,3 2-24,-3-1-2,-1 3-13,4-2-13,-3 0-48,-2 2-121,-3-5 53</inkml:trace>
  <inkml:trace contextRef="#ctx0" brushRef="#br0" timeOffset="6555.02">14760 7432 29,'0'0'82,"0"0"-6,0 0-5,0 0-14,0 0-6,0 0-20,0 0 6,0 0-6,-20 7-1,15-2-1,1 0-7,1-2-5,-2 3-1,2 1 4,-3 2 0,0 0-12,3 0 6,-1 2-8,1-1 3,1 1 7,2 1-7,0 5 2,0 0-3,1-2-2,3-1-6,3 3 0,-1-5-10,3 0 1,3 1-7,-1-2 6,5-1 6,-2 1-6,3-2 7,-3-1-9,1 0 1,-5-3 3,2 2 3,-1-1-3,0-1 2,-4 1 2,1 0 0,-3-2-2,-1 0 13,0 4-6,-2-3 1,0 2 15,-4 2-11,0 1 9,-2 0-4,-1 0-5,-2 0-12,-1 0-19,1-1-9,-1-1-21,1-1-33,-3-3-95,3-3 42</inkml:trace>
  <inkml:trace contextRef="#ctx0" brushRef="#br0" timeOffset="6816.28">15094 7608 23,'5'3'31,"-1"1"-9,2-2-6,-6 1-20,5 0-11,0 2-16,-5-1 7</inkml:trace>
  <inkml:trace contextRef="#ctx0" brushRef="#br0" timeOffset="6981.21">14982 7465 63,'0'0'100,"-3"-4"-8,3 4-25,0 0-15,0-5-31,0 5-13,0 0-10,4-3-22,-4 3-40,0 0-67,0 0 30</inkml:trace>
  <inkml:trace contextRef="#ctx0" brushRef="#br0" timeOffset="7404.02">15109 7503 30,'0'0'27,"10"4"-1,-7-1 0,1-2-7,1 4-3,-1-2-3,0 2 1,5 2 3,-3 1 0,2-1-6,-3 3-2,0-1-4,-1 0 9,2 0 0,1 2-2,-4-6-4,0 2-3,1 0 3,-2-3-1,1 2-2,0-1 0,2 1 1,-3-4 6,1 1-1,-3-3 1,1 1 16,-1-1 6,0 0 8,0 0-5,0 0-7,0 0 6,4-7-8,-4 7 7,-4-12 7,3 7-6,-2-3-10,2 2 14,0-2-4,-3-3 3,0 3-2,3-2-5,-1 2 0,2 1-7,-2-3-7,1 3-1,1 1-4,0-1-3,1 1 5,1-1-6,0 2-8,-1 0-4,7 0 6,-6 2 11,7 0-11,2 1-6,0 1-13,-1-1-2,2 2-7,1 1-11,0 0-3,-1 4-9,-2-3-9,1 5-16,-1-1-53,-1 1-135,-4 1 61</inkml:trace>
  <inkml:trace contextRef="#ctx0" brushRef="#br0" timeOffset="8102.88">15475 7379 42,'0'-2'82,"0"2"5,0 0-12,0 0-7,0 0-27,0 0-14,0 0 6,0 0-10,0 0 2,0 0-3,9 8-3,-5-4 0,-1 1 0,2 1-1,0 2-9,0 1 3,1 1-12,1-2 15,-1 3-4,-2 1-2,1-2-4,1 1-10,1 0-4,0 0-6,-1-2 2,-3-1 3,1-2-8,-1-1-2,-2 1-4,5-2 6,-4-2 1,0 1 3,-2-3 0,0 0 5,0 0-5,0 0-1,13-11 1,-12 7 5,1-1-6,-2 0 4,4-3-4,-4 1 7,0 0 5,2 0 4,0 2-2,-2-1 10,0 1-3,0-1 11,2 2-2,0 1 0,-2-2-1,0 5-4,5-6-3,-2 6 2,1-1-4,-4 1-3,10-3 0,-4 3 5,2 0-5,0 0 2,-2 0-4,7-1 1,-4 0 7,3-1 0,-1-1-5,0-1 4,3 1 8,-2 3-2,0-4 2,2-1 4,-5-1 0,2 4 22,0-5-7,-3 5 11,-2-5 9,2 3 8,-3-1-2,-1 0-2,-3-1-10,-1 1-7,0 0-6,0 0-12,-1 1-6,-6-2-31,5 2 0,-3 0-15,-2 0-16,1 2-18,2-2-9,-3 4-76,-1-1-159,2 0 70</inkml:trace>
  <inkml:trace contextRef="#ctx0" brushRef="#br0" timeOffset="8449">15885 7313 51,'5'-2'83,"-1"-1"-7,0 1-7,-1 0-7,-3 2 1,4-5-8,-1 1 1,0-1-14,-2-3-7,0 4-6,-1-4-3,0-1 1,0-3-2,-3 1-6,1 0-3,-4-5 4,5 6 3,-3-7 10,1 5-6,-2-4 10,1 1-3,-1 3-13,0 0 4,0 5 6,0-4-4,-1 5-1,0-1-9,2 3 4,1-1-8,-1 2-7,0 0-21,0 1 6,4 2-7,0 0-7,0 0 2,-12 5 8,11-2 2,1 1-10,0 1 6,0 0-5,1 2 2,2-2 8,2 5-2,-1-3 4,1 5 1,5-5 4,-2 3-9,0-2 4,2 5 0,3-1 4,-3-4 4,3 4 0,-3-4-2,1 4 5,0 1-22,-1-2-7,2 4-10,-4-6-13,-4 3-13,1-3-47,1-1-117,-5-1 52</inkml:trace>
  <inkml:trace contextRef="#ctx0" brushRef="#br0" timeOffset="8595.74">15911 7340 28,'-5'-4'187,"1"0"-25,4-3-7,0 0-9,0-3-13,0 2-13,4-1-9,0-3-14,2 0-5,-1 2-22,5-3-39,2-3-16,-2 2-25,7 1-29,-5 0-38,-5 3-17,4 0-95,-4 3-203,-1 0 91</inkml:trace>
  <inkml:trace contextRef="#ctx0" brushRef="#br0" timeOffset="9829.9">14979 7428 8,'0'0'20,"0"0"-5,0 0-6,0 0 0,0 0 6,0 0 4,6 1-5,-6-1-2,0 0 4,0 0 7,0 0 1,0 0 3,0 0 4,0 0 4,0 0 0,0 0-1,0 0-2,0 0-13,0 0 5,0 0 5,0 0-4,0 0 1,0 0-7,0 0 1,0 0-8,0 0-7,0 0-1,0 0-11,0 0 4,-3 4 1,3-4-2,-3 9-6,3-5 4,0 0 6,3-1-6,-3 2-7,0-5 0,0 6 3,1-4 1,-1-2 1,2 2-1,-1 2 4,-1-4 2,2 6 0,-2-6 0,0 0 1,4 0-1,-4 0 11,0 0 3,0 0-2,6-10 2,-3 8-3,-2-1-2,-1-2 1,0 0 0,3 2-1,-3 3-1,0-8 1,0 3-2,0 1-3,0 4-1,-3-4 8,3 4-4,0 0-13,-4-1 11,4 1-4,0 0 2,0 0 4,0 0-6,0 0-2,0 0 4,-6 7-5,6-7 0,-1 4 5,1-4-1,0 5-1,0-5 3,0 0-2,1 5 0,-1-5 1,0 0 1,0 0-5,0 0 8,9 0 3,-9 0 4,0 0-1,0 0-3,5-7-1,-5 7 2,0 0 6,3-3-28,-3 3-24,0 0-51,0 0-95,0 0 42</inkml:trace>
  <inkml:trace contextRef="#ctx0" brushRef="#br0" timeOffset="11382.68">15139 7552 23,'-1'-4'33,"1"4"-7,-5-4 4,5 4-3,-5-3 0,5 3 4,-4-2-6,2-1-2,2 3-1,-3-3-3,3 3-2,-7-4-1,7 4-3,-3-2 2,3 2-4,-4-3-1,4 3-1,0 0 4,-3-4-7,3 4 3,0 0-5,-5-2 2,5 2 0,0 0 1,-4-2 5,4 2-3,0 0 6,0 0-4,-4-3 2,4 3-6,0 0 2,0 0 1,0 0-1,0 0-1,-5-3-3,5 3 2,0 0-4,0 0 0,0 0-6,0 0 8,0 0 1,0 0 2,0 0-3,0 0-3,0 0 6,0 0-6,0 0-2,0 0 3,0 0 0,0 0-2,0 0 1,0 0 3,0 0-4,0 0 1,0 0 0,0 0 3,0 0-7,0 0 0,0 0 3,0 0 1,0 0 2,0 0-2,0 0-3,0 0 8,0 0-8,0 0 3,0 0-4,-6 7 4,6-7-4,0 0-5,1 4 5,-1-4 3,0 7 0,4 0-2,-3-2-2,1 0 3,-1 6-3,2 0 3,0 1 2,1-1-2,1-1 5,2 7 6,-4-2-1,4-4-1,-4 3 6,6 0-9,-5-2 2,0-2 2,1 0-1,1 2-5,2-3-4,-3 0 4,1-1 7,-3 0-2,3-4-9,-2 0 14,0 2 2,2-2-2,-3-2-4,0 2 2,0-2 11,-1 2 7,-2-4 8,4 4 14,-4-4 6,3 3 1,-3-3 6,0 0-4,0 0-1,0 0 2,0 0-11,0 0 2,0 0-13,0 0 3,3-8-8,-3 8-6,0 0 7,0-7-9,0 7-31,0 0-20,0 0-23,0-3-45,0 3-41,0 0-85,0 0-235,0 0 105</inkml:trace>
  <inkml:trace contextRef="#ctx0" brushRef="#br0" timeOffset="138086.96">908 4134 4,'14'-4'7,"3"-3"-4,-2 1-2,7-1 1,-4 0 8,10-1-5,0 2 2,0 1-4,-1-1 1,1 2 0,0-3-1,0 3 4,-7 3-3,-1-2 2,9-2-4,-8 3-1,-2 1-1,1 0 4,1 1 1,-3-1 0,2-1-4,-3 1-1,2 1 1,-1-1 4,0 1 1,0 0-2,-2-3-5,0 3 5,-4-3-2,2 2 0,-1-2-3,0 3 1,0-2-1,-2 1 4,3-1 2,-2 2-4,-2-2 3,-1 2-7,0-3 3,4 3 6,-9 0-2,6-3 6,-5 3 0,3-1-2,-2 1-4,-6 0 0,10-3-1,-5 2 1,-5 1 7,9-1 0,-3-2 1,-6 3 2,8 0 4,-8 0-7,8-1 6,-3-1-15,0 1 4,-1 0 5,-4 1-4,6-3-4,-6 3 5,4-1 2,-4 1-11,4-3-6,-4 3-2,0 0-9,0 0-29,0 0-50,0 0 22</inkml:trace>
  <inkml:trace contextRef="#ctx0" brushRef="#br0" timeOffset="139887.29">1068 4296 5,'19'-8'17,"5"-3"0,3-2 4,0-1-6,6 2 2,2-5-4,-4 1 5,5-1-4,10-5-2,2 2-9,-1 3 11,1-3-3,-15 6-5,2 0 2,1 0-2,-3 4 2,2-2-2,-3 2-1,-3 3-1,-2-3-4,-7 5 5,-3 2-2,-2 1 2,-3-1-2,-1 1 0,-3 0-3,-2 1-3,1 1 9,-2-1 2,0-2-4,-5 3 6,7 0 0,-7 0 1,0 0 3,7 0 1,-7 0 0,0 0-2,0 0 1,0 0 2,6 0-10,-6 0 2,0 0-3,0 0-2,0 0-12,0 0-18,0 0-33,0 0-65,-6 8 29</inkml:trace>
  <inkml:trace contextRef="#ctx0" brushRef="#br0" timeOffset="175680.75">14289 9059 36,'0'-6'88,"0"6"-7,0 0-13,0-5-8,0 5-10,0 0 1,0 0-10,0 0 3,0 0-12,0 0-2,0 0-5,0 0-5,0 0-1,0 0-6,0 0 12,0 0-16,0 0 3,6 15 2,-5-9-4,1 3-7,-2 0 6,0 3-1,0 0 1,0 0-5,4 3-2,-4-1 0,0 0 1,-4-1 0,4-1-4,0-2 4,4 0-2,-4 0 4,0-1-2,0-1-3,0-3 0,1-1-3,-1 2 4,0-2-1,0 0 2,0-4 2,2 4-3,-1-1 7,-1-3-8,0 0 6,2 3 3,-2-3-2,0 0-3,8-7 0,0 0 1,3-6 3,2 1-7,9-5-1,-7 5 6,11-5-10,-3 3 5,-5 2 9,1 7-9,1-2-4,1 3 1,-3 0 4,2 4 6,-1 0-9,2 3 3,-4 1-7,0 3 4,0 4-4,-3 0 3,-1 5 8,-1 1 3,-3 1-12,0-1 0,-2 7 1,-4-9 3,-1 4 0,-2 0 4,-3-1-7,-1 1 2,-1-1-3,-2-1 6,-1 1-1,2-1-3,-7-2 6,-1 0-3,-2 4 3,2-4-3,0-3-13,-2 2-13,0-2-3,-2-2-14,4 1-20,-4-2-58,1-4-128,3 0 57</inkml:trace>
  <inkml:trace contextRef="#ctx0" brushRef="#br0" timeOffset="175856.13">14371 9169 5,'15'-27'51,"5"0"-11,3 2-4,0-2-10,2 3-4,2 1 0,-1-1-8,0 3-13,-1 2-21,-5 2-14,1 0-35,-5 5 16</inkml:trace>
  <inkml:trace contextRef="#ctx0" brushRef="#br0" timeOffset="176259.24">14934 9029 7,'-2'12'36,"0"0"4,0 0-3,2 5-5,-2 0 2,0-2 6,4 2-6,0 0 4,0-5-2,2 3-3,0-2 2,2-4-7,-3 2 0,3-1-5,-3-5 5,3 0 6,1 2-1,-3-4-1,-1-1 5,3 1 10,-6-3 1,10-4-6,-4-5-1,2 0 0,1-6-4,0 0 8,0-4-6,-3-4-11,0 5 4,-3-2-3,-2 6 0,1-1-5,-4 5 0,0-1-3,-2 4-8,0-3-17,-1 7-17,-1 1-2,-3-1-28,-1-2-20,-1 5-15,1 5-70,-2-2-167,-2 0 75</inkml:trace>
  <inkml:trace contextRef="#ctx0" brushRef="#br0" timeOffset="176547.11">15203 8747 56,'0'0'69,"0"0"-3,9 13-3,-3-5 1,1 2-15,4 3-1,1 3-9,-2 0 1,-1 1-2,2 0-3,4 2-4,-4-2-7,0 0 0,-1-1-4,0 0 3,-3-1-6,1-2-15,-2-1-11,1 0-13,-4-2-13,1-4-15,2 0-8,-4 0-31,-2-2-97,0-1 42</inkml:trace>
  <inkml:trace contextRef="#ctx0" brushRef="#br0" timeOffset="176746.15">15397 8707 68,'1'-3'63,"-1"1"-9,0-4-6,0 6-3,3-1-7,-3 1-5,0 0-3,16 8-1,-6-4-7,-3 8 4,7-2-5,-1 5-1,5 5-3,-3-4-2,2 3 0,1 1 3,-7-6-9,3 3-3,-3-2-11,1 1-10,-1-1-6,-2 0-13,1 0-10,-3-4-33,0-1-82,-2 0 36</inkml:trace>
  <inkml:trace contextRef="#ctx0" brushRef="#br0" timeOffset="176891.65">15340 9013 61,'0'-3'94,"0"3"-18,7-15-10,2 6-22,5-7 10,6-5-31,5-2-17,3-2-19,12-7-16,-3 1-35,-6 7-69,9-5 31</inkml:trace>
  <inkml:trace contextRef="#ctx0" brushRef="#br0" timeOffset="177064.41">15772 8519 173,'-2'-11'164,"2"2"-13,2-3-22,7-1-43,-1-2-28,5 0-31,5 2-16,1-1-14,2 4-17,0 5-15,8 4-10,-10 1-2,3 6-2,-6 2-4,5 9 5,-6 4-36,-6 4-90,-1 4 41</inkml:trace>
  <inkml:trace contextRef="#ctx0" brushRef="#br0" timeOffset="177107.54">16027 8623 183,'-4'28'-3,"3"-8"22,-3-1 5,4-5 22,-5-1 5,5-5 10,0 3 6</inkml:trace>
  <inkml:trace contextRef="#ctx0" brushRef="#br0" timeOffset="178947.34">15842 8613 33,'0'0'46,"0"0"-2,-6-2-4,6 2 4,0 0-7,0 0 0,0 0-4,0 0-1,0 0-1,0 0-6,-2-3-1,2 3-4,0 0-3,0 0-2,0 0-2,0 0-2,4-7-1,0 2-2,2 0 6,3-2-4,0-3-4,5 0-3,0-1 0,0-2-5,2 4-2,-3-2-1,3-1-4,-2 5-2,2-2-5,1 2 2,-8 0 3,4 2 0,-3 0-3,1 1 5,-1 0-2,2 1 2,-2 2 3,-3-2-4,2 3 1,-1 0 3,-2 0 0,-2 3-5,3-3 3,-4 4 2,4-3 6,-5 3-4,2 1-3,0 0-6,-3 2 11,0-2-11,2 5 0,-2-1 1,0 0-3,-1 1 6,0 1-5,0 3 6,-1 1-3,-1 2 4,-1-1-1,-1 1 1,-1 0 8,1 2-5,-2-1-2,1-1 3,0 1 1,-2-2-2,5-5 0,-1 5 0,-1-5 1,3 1 1,-4-2-3,2-1 2,2-1 4,-3-1 0,3 0-4,-1-2 3,-1 2-1,0-4-5,3 2 6,0-1 1,-1-1-2,-2-1 3,3-2 1,0 5-2,0-5-2,0 5-2,0-5 3,0 0 0,0 0-3,0 4 2,0-4 5,0 0-4,0 0 1,0 0 3,0 0 10,3 3 7,-3-3 2,0 0 9,0 0 7,0 0-11,0 0 3,19-8-2,-10 3-4,1-1-2,3-4 2,4 0-8,-2 1 3,-5 2-6,5-2-2,1 1 1,0-1-4,-6 3-10,2 1-12,0-1-14,-1 0-13,-2 1-41,-1 1-86,0 1 39</inkml:trace>
  <inkml:trace contextRef="#ctx0" brushRef="#br0" timeOffset="179231.36">15976 8789 77,'-3'-4'77,"3"4"-6,9-12-4,4 0-9,1-2-6,9-6-4,0 1-9,3 1-2,-1 1-16,0 0-13,-9 6-27,2 1-13,-4 1-52,-4 3-91,-1 1 40</inkml:trace>
  <inkml:trace contextRef="#ctx0" brushRef="#br0" timeOffset="181596.55">23540 10801 7,'0'0'55,"-6"9"6,4-4-14,1-1 15,-2 6-8,-3 0-5,2 0 3,0-1 1,-1 4-1,-3-1-7,1 4-2,-1-1-7,0 2 4,2 0-1,-6 0-10,7-1 1,-4-1-5,4 1-4,-2-4 0,0 3-6,2-7-3,2 3-4,2-2 7,-1-3-8,2 0 10,-2 0-5,2-1-5,0 1-5,2-4-2,0 2 13,-1-1-8,-1-3 0,3 5-5,-3-5-9,5 3 7,-1-3-3,2 2 2,-6-2 9,9-2 0,-9 2 0,13-3 2,-3 0-2,-5 1 2,7 0-10,-3 0 7,2 1 1,0 1-5,0-2 0,1 4 2,0-1 1,2 1-1,1 0-3,2 3 1,0 2-1,1-2 2,-2 4 1,-2-1 3,-1 1-6,0-1-5,0 4 10,1-1 1,-4 2-12,0-1 0,-1-2 11,-2 5-3,-2-4-4,0 4 5,-1-1-2,-2 2 2,-2-6-1,3 2 2,-3 5 3,-3-4-13,0 1 7,0-1-4,-1-2 3,2 0 1,-4-1-1,3-1 5,-4 0-13,0-1-12,4-3-19,-5 4-18,-1-3-14,2 0-66,-6 0-146,5-4 65</inkml:trace>
  <inkml:trace contextRef="#ctx0" brushRef="#br0" timeOffset="181808.14">23538 11242 36,'0'-13'101,"2"2"-9,0-5-20,2 0-2,4-2-12,3 1-10,-1 1-7,8-4-3,0-5-5,1 6 0,4-1-8,-2-1-5,3 5-1,-1 1 1,-1-2-11,1 4-18,-6-1-10,-1 5-21,-2-1-21,-2 3-37,-5 1-106,2 0 47</inkml:trace>
  <inkml:trace contextRef="#ctx0" brushRef="#br0" timeOffset="182251.52">24030 11090 28,'0'0'93,"0"0"-12,0 0-9,0 0-2,-6 15-11,3-10-1,-1 4-5,1-1-12,-2 1-2,0 1-5,2 0-4,-2 2-1,2 0-3,1-1-2,0 2-2,0-3 0,2 2-8,1-2 2,-1 1-2,3-1-6,-1-2 5,1-1-8,1 0 5,0 0 3,1-4-2,0 1 4,1 1-6,-2-5 1,4 3 8,-1-3 5,-7 0-1,15-7 15,-5 2-1,-3-3-4,2-4 3,-3 0 14,1 1-3,-2-6 1,-5 5-5,1-5 3,-2 3 8,1 2 4,-5 1-7,1 1-9,-2 1-3,-2 1-24,0 0-20,-1 3-22,2 4-16,-3 1-10,-1 0-14,-2 1-9,-3 7-27,-1-3-101,2 3-220,-3 1 98</inkml:trace>
  <inkml:trace contextRef="#ctx0" brushRef="#br0" timeOffset="182618.91">24265 10865 62,'4'-3'228,"-4"-2"-23,0 1-19,0 4-20,2-5-15,-2 5-9,2-5-25,-2 5-12,1-4-11,-1 4-12,0 0-7,0 0-10,0 0-5,6 14-12,-4-5-2,-2 4 0,0 5-2,0 6-10,1 7-5,-2 0-4,1 1-13,0 0-16,0 1-15,1-4-14,4 2-5,-3-4-10,0 0-6,1-8-7,1-2 7,-1 0-9,0-5-1,2-2-18,-1 0-10,-4-1-15,5-7-18,-4 4-72,1-5-212,0 1 94</inkml:trace>
  <inkml:trace contextRef="#ctx0" brushRef="#br0" timeOffset="182874.53">24474 10883 26,'0'0'62,"0"0"2,0 0-8,2 16-7,1-9-2,-1 4-2,-2 1-9,2 5-2,0-3-4,-1 4 2,2 0-7,-2 0-2,3-2 1,1 1-6,0 0-5,-1-2-6,0 2-5,-1-6-14,0 1-13,0-3-14,2 2-48,-5 1-93,5-6 42</inkml:trace>
  <inkml:trace contextRef="#ctx0" brushRef="#br0" timeOffset="183051.36">24240 11200 70,'14'-13'75,"4"0"-4,5-4-12,2 2 3,0-1-11,2 0-10,-2 2-8,3 1-14,-1-2-35,-3 5-62,2-2-84,-7 1 38</inkml:trace>
  <inkml:trace contextRef="#ctx0" brushRef="#br0" timeOffset="183411.45">24720 10899 106,'0'0'253,"2"-5"-21,-2 5-22,0 0-23,0-3-18,0 3-25,-2-6-31,6 4-27,-1-1-19,3 0-18,-2-2-8,6 1-9,-3 0-4,4-2-14,-1 1-9,2 5-13,-2-3-5,0 2-14,3 3-6,-4 2-3,0-1-5,0 3 9,-3 3 0,-2-2 1,4 5-2,-6-3 4,-2 4 4,0-1 5,-1 2 0,-2 1 1,0-2-3,-1 0 7,1-4 3,-1 4 7,2-2-2,-2 0-3,-1-1 5,2 1 6,-3-1 0,3-2-2,2 0 9,-4 0-6,5 0 2,0 1 1,0-1-1,3 0 4,-1 1-7,2 1 5,1-3-2,1 2-2,1-1 0,3 1 3,0-2-4,2-1-5,-1-2-16,3 0-5,-2-3-21,3-1-9,1 0-25,-5-1-101,-1-3-196,3 1 87</inkml:trace>
  <inkml:trace contextRef="#ctx0" brushRef="#br0" timeOffset="183609.07">24784 11110 71,'0'-5'162,"0"0"-20,5-7-23,2 2-22,3-4-7,3 0-17,1-1-8,0 2-7,10-3-9,-8 2-12,1 4-11,0-3-14,7-1-8,-5 5-32,7-6-34,-12 7-91,4-1-165,-2 1 73</inkml:trace>
  <inkml:trace contextRef="#ctx0" brushRef="#br0" timeOffset="184179.2">23390 12025 106,'32'-13'121,"5"-2"1,14-6-7,4-1-8,1-2 2,4 0-8,25-10-5,-29 10-11,26-12-6,-23 11-11,23-11-6,-23 14-6,26-15-14,-26 15-6,2-5-9,-2 2-5,-1-3-11,-1 3-9,0 3-1,-6-1-1,-5 0-2,-12 9 10,-4 2-5,-2 1-4,-10 4 6,-5 1-3,-3 1-9,-1 2-4,-4 0-14,3 3-14,-3-4-35,-1 1-30,-4 3-84,2-3-203,-2 3 91</inkml:trace>
  <inkml:trace contextRef="#ctx0" brushRef="#br0" timeOffset="-206440.32">11385 8301 3,'-4'2'8,"2"1"-3,-4-2 2,4 2-3,2-3-3,-6 3-1,4-1 5,2-2-4,-4 3-2,4-3 9,-2 2-9,2-2 4,0 0-1,0 0 1,-7 3 4,7-3-9,0 0 0,0 0 1,0 0 4,0 0-4,0 0 5,0 0-7,0 0 1,0 0 1,17 0 4,-17 0-2,14-3-2,-4-2 4,1 1 4,1-1-3,7-2-3,1-2 4,6 0 0,-2-2 2,5-2 2,-1 4-1,-1-4 2,3 2-1,-1-2-4,3 1 1,0 0 7,-1 2-4,3-2 0,-3 3 2,2 0 1,0-2 3,-3 1-5,2 2-4,-1-3 3,1 2-1,-1 3 2,-1-2-3,0-1 3,4 1-7,-4 2 6,1-3 3,0 3-9,0 0 3,-1-2-5,0 3 0,-3 0 5,-1-2-7,3 2 7,-10 2-4,1-1-1,-3 3-1,3-2-1,-1 2 1,-2-1 1,3-1-2,0 1-1,-4 1 4,6 1 3,-3-1 0,2-2-5,0 3 1,-1-1-1,1-1-3,0 0 4,-2 1 7,1-1-4,1-2-4,-1 2 0,-1 0 2,3 0-3,-4-3 7,3 2-3,0-1 3,1-1-1,-4 1 2,2 0-2,1-3 5,0 3-5,1 0-1,6-5 0,-6 5 4,4-4-3,-6 4-4,8-2 2,-8-2 4,0 1-4,-1 2 2,1-2-1,-2 2-4,-3-2 3,4 2-1,-6 1-1,0-1 0,0 0 1,-3 2 0,1-1 1,0 1 9,-2-4-4,-1 4 5,-2-1-1,3 2-4,-1-4-8,-2 3 3,1 0 8,-1 1-8,-1-1 3,1 0 4,-1 2-14,3-3 11,-2 1-5,-1 1 4,-1 0-3,2-1-5,0 0 5,-3 3-4,-3 0 4,8-2 3,-8 2-1,4-4-4,-4 4 3,0 0-7,5-1 2,-5 1 4,0 0-6,0 0-13,0 0-29,0 0-37,0 0-88,0 0 38</inkml:trace>
  <inkml:trace contextRef="#ctx0" brushRef="#br0" timeOffset="-155376.52">7385 10909 20,'0'0'29,"0"0"-5,0 0-1,0 0-3,0 0-1,0 0 7,0 0-10,0 0-5,0 0 7,0 0-7,0 0 2,0 0 1,0 0-2,0 0 3,0 0 3,0 0 1,0 0-3,0 0 2,0 0-4,0 0 1,0 0-1,-12 8 2,8-6-6,-1 1-2,-1-1 0,-1 2 0,2-1-2,-2 1 2,-3 1-7,4 1 2,-1-2 0,0-2 2,3 1-1,-2 2-5,1-4 4,-1 5-1,0-4-2,1 1 5,0 0-4,1-2-1,0 2 0,-1-1 3,0 1 0,2-1 0,3-2-2,0 0 2,-6 3 1,6-3 3,0 0-6,-3 0 3,3 0 1,0 0 1,0 0-5,0 0-3,0 0 3,0 0 2,0 0-6,0 0 6,17-13-6,1 5 8,-1-5-10,8-4 0,-1-2-6,2-1-8,3-2 3,2 0-6,10-9-1,1 5-2,-15 4 3,3 1 4,0 1-4,-2 0 5,-5 4 4,4 0 0,-4 2 1,-4 2 2,-5 5-3,-1 0 0,-3 0 5,-2 4-12,-2 0-16,1-1-38,-3 4 16</inkml:trace>
  <inkml:trace contextRef="#ctx0" brushRef="#br0" timeOffset="-125416.24">6099 12504 12,'19'-8'15,"4"-7"3,1 2-4,2-2-3,-3 0-3,3-1 3,-1-2 1,0 0-4,-2 0 1,3-2-2,-3 3 2,0-1-3,0 2-6,-6 7 4,-1-6-3,-2 2-3,1 3 1,-4 3-8,-2-1-3,1 3-9,-4 2-21,1-2 9</inkml:trace>
  <inkml:trace contextRef="#ctx0" brushRef="#br0" timeOffset="-125049.69">6109 12609 7,'15'-8'50,"3"3"-4,-1-7-6,2 4-5,0-4 1,4-2-12,-5 2 4,7-3-2,-8 2 1,0 1-6,-2-1-9,1 0-7,-3 1-18,3 0-6,-5-2-36,-1 9-58,-3-2 26</inkml:trace>
  <inkml:trace contextRef="#ctx0" brushRef="#br0" timeOffset="-118419.18">6872 12368 7,'0'0'17,"0"0"-1,0 0 2,0 0-8,0 0-1,0 0-3,0 0-1,0 0 4,0 0 0,0 0-3,0 0-3,0 0 5,0 0-2,0 0 0,0 0 0,0 0-3,0 0-1,-8 9 1,8-9 2,0 0-5,0 0 4,0 0-6,0 0 0,0 0-2,0 0-1,0 0 3,0 0-1,0 0 3,0 0-4,0 0-9,0 0 0,0 0-6,0 0 19,0 0-9,0 0 2,0 0 1,0 0-6,0 0-12,0 0 42,0 0-27,0 0-9,0 0 4,0 0 39,0 0-26,0 0 0,0 0 4,0 0-1,0 0 5,0 0 1,0 0-2,0 0 0,0 0 5,0 0-4,0 0 3,0 0-1,0 0-2,0 0 0,0 0-2,0 0 3,-10-1-5,10 1-1,0 0 3,0 0-1,-8-3-5,8 3 2,0 0 7,0 0-10,0 0 5,0 0 0,0 0 3,0 0-7,0 0 1,0 0 0,0 0 1,0 0-2,0 0 0,0 0 2,-6-2 1,6 2-1,0 0-2,0 0 4,0 0-2,0 0-1,0 0-2,-4-2-1,4 2 5,0 0-5,0 0 4,0 0 1,0 0 1,-10 4-2,10-4-2,0 0 0,-7 0 3,7 0-2,0 0-1,0 0-2,0 0 4,-9 2 0,9-2 0,0 0-1,0 0 0,-5 1 5,5-1-9,-5 2 3,5-2 2,0 0 1,-6 2-3,6-2 4,0 0-3,-8 2-3,8-2 5,-5 1-3,5-1 3,-5 2 2,5-2 0,-7 0 5,7 0 5,0 0 1,0 0 1,0 0 1,0 0 0,-7 0-1,7 0-8,0 0 2,0 0 1,-9 0-4,9 0 0,0 0 3,-7 0 0,7 0-7,0 0 3,0 0 0,0 0 0,-10 0 2,10 0-2,0 0 2,0 0-4,0 0 2,-5-2 0,5 2 1,0 0 0,0 0-1,0 0-1,-4-3 2,4 3-5,0 0 7,0 0-4,0 0-5,0 0 2,0 0-4,0 0 2,0 0 3,0 0-2,0 0 3,0 0-4,0 0 0,23 2-5,-14-2 5,1 1 0,2 1-3,1-1 0,2 0 4,3 0-1,0 3 2,1-4 2,-2 1 0,2 1-7,-2-2 3,3 0 4,1-1-4,0 0 1,1 0-3,-1 1 3,-1-6 4,3 5-5,-4-4 2,4 2-4,-5-3 2,2 3 4,2 0-2,-4-2-4,-1 1 3,2 1-3,-2-2 0,-4 4 0,4-2 2,-4 1 2,0-1-1,-2 1-8,3 2 5,-4-2 0,2 2 2,0-1 3,-1 1-3,-2-2 1,-2 2 2,1 0-4,0 0 3,-2 2-5,-6-2 4,11 1-1,-6-1 2,-5 0-3,8-1-3,-8 1 4,7 0 0,-7 0 0,0 0 3,0 0-5,7-2 4,-7 2 1,0 0-5,7 0 1,-7 0 6,0 0-4,0 0 0,0 0 0,0 0 0,0 0 0,0 0 2,5-2 3,-5 2 13,0 0-2,0 0 5,0 0 4,0 0 3,0 0 0,0 0-16,0 0 4,0 0-5,0 0-1,-9-8 5,6 6-1,-3-3 4,1 0-13,0 3 3,-3-5 2,1 2 8,-3 0 3,3 0-4,-4-1-1,1 2 0,1-1-4,0-1 11,2 3 0,-2-1-6,0 0 4,2 0 7,-1 2-10,4 1-5,-1-2 4,0 2-3,5 1 0,-7-3-1,7 3 0,-5-4 2,5 4-5,-3-1-4,3 1-7,0 0 6,0 0 2,0 0-12,-3-3 3,3 3 6,0 0-11,0 0-1,0 0 11,0 0-10,0 0 3,10-5-1,-3 6 7,0-2-2,4 2-3,1 1-2,-1-2 7,1 2-6,1 1-1,-4 0 2,3 2-1,-1 0-3,-4 2 3,3-2-2,-5 5-1,-1-1 3,-2 1 6,-5 6 0,-2 9-6,-8-1-10,-1 5-12,-6 2-30,-3 13-31,-4-1-65,-1-2-163,9-13 73</inkml:trace>
  <inkml:trace contextRef="#ctx0" brushRef="#br0" timeOffset="-39649.36">3690 16319 15,'0'0'10,"0"0"-3,0 0 6,0 0-4,-7 2-1,7-2 3,-2 4 0,2-4-3,-3 4 4,3-4 4,-3 2 2,3-2-2,-4 3 1,1 1 0,1-1 0,-2 2-3,2-1-6,0 1 7,-1 1 6,-1 0-4,2-1 0,-4-2-2,4 2 6,0 0-2,-3 0 5,3-1-1,0-1 5,0 1 9,0-1-12,2-3 9,-5 3-13,5-3 6,-2 3-12,2-3 3,0 0-1,0 0 4,0 0-4,0 0-3,0 0 3,15-10 16,-6 2 9,7-5 7,4-5-7,1-2-3,2-1-6,-1-1 1,6 0-8,0-2-2,-1 2-3,-3 0 2,2 5-3,-1 1-1,-2-1-8,4 3 4,-12 1-4,6 2 7,-8 0-7,1 6 6,-4-1-15,0-1 6,-1 3 0,-1 0 4,-1-1-1,-1 2-3,-6 3 2,13-5-4,-7 2-4,-6 3 3,9-4-2,-9 4-7,6-4 6,-6 4 2,0 0 2,8-3 5,-8 3-2,0 0-1,0 0-2,0 0 1,0 0-1,0 0 6,0 0-11,0 0-5,0 0-26,0 0-21,0 0-17,0 0-26,-25 11-85,20-8-195,5-3 87</inkml:trace>
  <inkml:trace contextRef="#ctx0" brushRef="#br0" timeOffset="-38272.11">3715 17355 14,'0'0'11,"-4"2"0,4-2 0,-6 4-5,6-4 5,-2 4-11,2-4 9,-4 2-3,4-2 1,0 0 0,0 0-2,0 0-1,0 0-1,0 0-3,0 0-2,-3 2 5,3-2-3,0 0 14,0 0-11,23-11 11,-13 3-6,12-6 1,4-6 4,-2-5 2,12-8 1,0-2 1,2 0-4,-4-2 6,3 1-2,-1 0 3,6 2-6,-4 2 6,-12 7-15,2 3 0,-1 1 9,0 3-6,-1 1 2,-2 2 1,-6 3 1,0 2-4,-4 3 3,-2 0 0,-1 2-11,-3 0 9,0 2-4,-1 1-5,-3-2 3,-4 4 4,9-2-7,-9 2 3,6-3 2,-6 3-8,6-3 0,-6 3-10,0 0 1,7-3-9,-7 3-9,0 0-31,0 0-66,0 0 30</inkml:trace>
  <inkml:trace contextRef="#ctx0" brushRef="#br0" timeOffset="-26722.95">10060 16148 1</inkml:trace>
  <inkml:trace contextRef="#ctx0" brushRef="#br0" timeOffset="-26140.64">10002 16320 6,'35'-20'27,"-6"-1"-2,-2 1-6,0 1 0,-2 2 0,-5 2 0,3 0-5,-7 6-2,-6 2-1,-1 0-5,-3 2 6,1 1-9,-1 0 6,0 0-6,-4 1 0,-2 3 4,8-2-4,-8 2-1,6-4 4,-6 4-6,5-5 4,-5 5 3,4-3-4,-4 3 5,0 0-5,5-3 1,-5 3-4,0 0 3,0 0 7,0 0-10,0 0 6,0 0-9,0 0 5,0 0 0,0 0 0,0 0-9,0 0-16,0 0-18,0 0-45,0 0 19</inkml:trace>
  <inkml:trace contextRef="#ctx0" brushRef="#br0" timeOffset="-25216.33">9803 16511 17,'-5'1'24,"5"-1"2,0 0-6,0 0 2,0 0 0,0 0-1,0 0-3,0 0-4,0 0-1,0 0-3,0 0 1,9-13-3,0-2 4,3 0 2,8-9-2,4-3 1,12-16 0,-2 2 2,7 2 0,-1-5-5,4 1 6,1 0 1,2 4-5,-1 0 4,-3 2-8,-1 6 4,-1 0-1,-11 8-3,0 0 1,0 1-4,-3 5 0,0 0 0,-11 5 1,2 3-10,-3-1-13,-4 5-6,1 0-18,-8 1-22,2 1-67,-2 2 29</inkml:trace>
  <inkml:trace contextRef="#ctx0" brushRef="#br0" timeOffset="-4239.4">10646 17343 9,'0'0'41,"0"0"-2,0 0 0,0 0-2,0 0-3,0 0-4,0 0 8,0 0-3,0 0 1,0 0 3,0 0-6,0 0 6,0 0-3,0 0 2,0 0-1,0 0 3,0 0-3,0 0-4,0 0 7,0 0-1,0 0 0,0 0-1,0 0-1,0 0-3,0 0-9,0 0 7,0 0-4,0 0 8,0 0-8,0 0 0,0 0-2,0 0 3,0 0 7,0 0-10,0 0 7,0 0-4,0 0 0,0 0-3,0 0-3,0 0 3,0 0-1,0 0 0,0 0-1,0 0 2,0 0-2,0 0 2,0 0 4,0 0-2,0 0 0,0 0-6,0 0 6,0 0-5,0 0-10,0 0 5,0 0-4,0 0 3,0 0-5,0 0-3,0 0 0,0 0-2,0 0-1,0 0-1,0 0-3,0 0-1,5-12 2,-5 12-2,3-1-5,-3 1 3,0 0-4,0 0-1,0 0 5,4-4-3,-4 4-3,0 0 0,0 0 4,0 0-5,2-4 3,5-1 4,6-4 1,6-9-2,1-5 1,1 2 0,-1-1-5,2 4 5,0-4 1,0 0 0,1 2-1,-1-2-1,0 2 2,1-1-1,0-1 2,0 4 2,-3 0-2,-4 4 4,-1 2-3,2 0-7,-5-1 9,-1 5-8,-2 2 6,-6-1 0,4 2-4,-2 2 3,-5 3-4,7-7 4,-7 7-2,7-5 6,-7 5-2,0 0 0,0 0-9,3-5 8,-3 5-3,0 0 5,0 0-7,0 0 4,0 0-1,0 0 3,6-2 0,-6 2-2,0 0-2,0 0-1,0 0-2,0 0-16,0 0 3,0 0-27,0 0-16,0 0-15,0 0-16,0 0-30,0 0-97,-16 12-235,9-5 105</inkml:trace>
  <inkml:trace contextRef="#ctx0" brushRef="#br0" timeOffset="-3535.36">10436 17321 8,'-6'1'36,"6"-1"0,0 0-10,-6 1 7,6-1-9,0 0 5,0 0-13,-4 2 0,4-2-7,0 0 2,0 0-1,0 0-2,0 0 4,0 0-5,0 0 2,0 0-4,0 0 0,0 0-4,0 0 3,0 0-1,0 0-4,0 0 3,0 0-3,0 0-3,11-6 3,-4 3 4,4-6 6,1-1-6,11-5-3,-1-5 2,1 2 4,5-4 9,-1-2-8,0 0 2,1 4-6,-3-1 7,2 1 2,0 1-6,-1-1-6,2 6 4,-4-1-3,-4 6 5,3-8-3,-6 10 3,2-3 0,-4 3-8,1 0 5,-3 2-4,0 1 3,-2-1-5,2 1 1,-3 0 5,-5 1-1,3 1 3,-8 2-8,10-3 6,-10 3-8,9-2 10,-9 2-4,0 0 2,5-5 4,-5 5-2,0 0-3,0 0-8,0 0-9,0 0-11,0 0-10,0 0-24,0 0-64,0 0 29</inkml:trace>
  <inkml:trace contextRef="#ctx0" brushRef="#br0" timeOffset="4208.76">10075 16461 2,'0'0'6,"0"0"2,0 0-2,0 0 2,0 0-6,0 0 2,0 0-3,0 0 1,0 0-1,0 0 2,0 0 4,0 0-7,0 0 0,0 0 6,0 0-6,12-8-3,-12 8 0,2-5 8,5-2-2,2-1 9,1-5-12,0-2 4,3-2-4,5-4 6,1-1 1,0 2-4,1 0-1,-1 1 7,1-2-2,1-2-1,0 4 1,-3-3-3,0 3 0,1 2-2,-3 2 1,-2 1-1,4 1-1,-2-1 3,4-4-2,1 2 1,-7 3-2,0 0-2,0 1 3,1 0 2,-2 2-4,0 2 8,-4 1-8,0-2-3,1 4 8,-1 0-1,-2 1-2,-1-2-2,4 1 2,-3 1-2,-1 2-7,1-4 4,-2 4 6,0-1 0,-1 2 1,-4 1-3,5-4 1,-5 4-2,3-3 4,-3 3-1,0 0 0,5-1 2,-5 1-8,0 0 0,0 0-2,0 0-25,0 0-32,0 0 15</inkml:trace>
  <inkml:trace contextRef="#ctx0" brushRef="#br0" timeOffset="8505.01">10609 17268 1,'0'0'7,"0"0"-2,-4 2-2,4-2 5,0 0-5,0 0 2,0 0 4,0 0-4,0 0-2,0 0 1,0 0 0,0 0-1,0 0 4,0 0-9,0 0 3,0 0-2,0 0 1,0 0 1,9-12-4,-2 4 0,4-3 2,3-4 2,7-4-2,-1 0-1,2-1 8,0 0-2,2-2-6,-4 2 6,5 1-6,-2-1 4,0 3 1,-2 0-5,1 0 2,0 0 3,-5 7 0,0-3-2,1 4 3,1 0-1,-3-1-4,-1 1 2,-2 4 0,-2-3-1,0 4-3,-1 1 4,-4-2-1,1 1 0,-7 4 1,11-5-7,-11 5 9,8-1-4,-8 1-1,4-4 1,-4 4-6,0 0 3,0 0-7,0 0-13,0 0 6</inkml:trace>
  <inkml:trace contextRef="#ctx0" brushRef="#br0" timeOffset="9516.34">11223 16883 1,'0'0'27,"0"0"-3,0 0 2,0 0-6,0 0 2,-15 1-5,15-1-3,-10-1 3,6-1-7,-3 2 5,7 0-3,-14-3-2,1 1 5,3 0-1,-3 2-1,0-1-5,-5 1 3,4 0-1,0 0 8,1-1 3,1 1-2,-2-1-5,1 1 0,-2-2-3,2 1 0,-2 1 3,7-2-6,-5 2 2,4 0 6,-1 0-14,0 0 4,3 0-4,7 0 4,-11 0-3,5 0 2,6 0-1,0 0 1,-9 0-7,9 0 1,-7 0-1,7 0-1,0 0 1,0 0-5,0 0 2,-6-2-2,6 2-7,0 0 1,0 0 2,0 0 0,0 0 3,0 0 2,0 0-3,0 0 4,0 0-3,21-1 4,-14 0-2,-7 1 2,13-3 1,-5 1 3,-1 1-1,2 0-2,-1 0 0,-1 1-3,1-2 4,-3 1 2,3 1-6,2-2 5,-3 2-1,0 0 0,5 0-2,-4 0 1,-1 0 1,4 2-3,-1 3-1,1 2 2,-2 1 4,5 7 1,-5 2-2,2 4 6,-3 8-9,-2-4 7,-2 3-3,-2 7 1,-2 15 0,-1 0-5,-4 0-46,0 3-53,-8 2 23</inkml:trace>
  <inkml:trace contextRef="#ctx0" brushRef="#br0" timeOffset="31927.6">17669 16216 25,'0'0'33,"0"0"-1,0 0-1,0 0-5,0 0 5,0 0-7,0 0 0,0 0 0,0 0-6,0 0-2,-5 2-6,5-2 6,0 0-8,0 0-2,0 0 1,0 0-1,0 0-3,0 0-2,0 0-2,0 0 5,0 0-3,19-3-1,-10 0 0,4-1-1,4 0 3,1 0-4,4-2 4,4-4-2,2 3 0,0-4 3,3 2 1,-3 2 0,-1-2-4,2 4 3,-4-3-2,-3 3-2,-2 1 6,1-2-4,1 0 1,-3 3-3,2-2 5,-1 3-7,0-4 0,-3 2 6,2 1-1,-4-1-2,-4 1 1,4 1-4,-3-3 3,-1 5 0,-2-2 2,3 0-2,-3-1 0,-3 2-2,-1 0 0,0-1-3,-1 1 0,-4 1 2,8 0 5,-8 0 6,5-2-15,-5 2 6,0 0 0,0 0 1,8-1-1,-8 1 0,0 0 1,0 0 0,0 0 11,0 0-2,0 0 5,0 0-1,0 0 9,0 0-4,7 1 1,-7-1 10,0 0-2,0 0 4,0 0-1,0 0 5,0 0 0,0 0 11,0 0 2,0 0-2,0 0 2,0 0-13,0 0 1,0 0-7,0 0 1,-18-7-8,12 2 0,-2 2-6,-2-1 3,1-1 0,-1 2 2,-2-2-6,-1 0-10,-2 1 2,-4-3-6,1 2 2,2 0 4,-1 1-1,-1 0-3,1 0-2,5 1 0,-1-1 6,-5 1-5,5-1-2,-1 1 6,4 0-11,-3 3 7,4 0 1,-1-3-1,-3 1-10,4 1 2,2 0 6,0-2-1,2 2 4,5 1-1,-9 0 6,9 0-8,-6-1-4,6 1-1,0 0-6,0 0 8,-5-2-8,5 2-6,0 0 7,0 0 0,0 0 12,0 0-4,0 0-7,11-4 6,-2 3 1,4-1-3,2 2-5,5-1 10,0-1 0,-1 2-5,4 2 6,5-1-7,0 2 6,-7-1-3,5 2-4,-4 3 3,4 1 2,-6 1-2,-2-1 1,1 4-3,-6-2 3,0 3-4,-1-1-6,-6 3 4,-1 4 8,-1 11-2,-8-5-4,-1 7-9,-3 0-6,-6 12-33,-4-1-15,-2 0-64,-1 0-145,4-12 6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01-28T05:45:44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46 8971 32,'1'4'41,"2"-1"-3,-3-3-7,1 4 3,3-1 6,-4-3-9,0 0 9,0 5-8,0-2-2,0-3 1,0 5 4,0-5-6,0 5 2,0-5-8,0 4 5,0-4-5,0 0-4,0 3 4,0-3-2,0 0 4,-4 4-2,4-4-8,0 0 22,0 0-6,0 0 7,0 7-1,0-7 9,0 0-11,0 0 1,-6 1-3,6-1 4,-7 0 8,7 0 5,0 0-15,-13-5 2,6 1-6,-1-1-4,2 0-2,-4-3-6,3 0-6,-2-1-15,-1-1 4,1-4-2,3 4 1,-1-4-4,1-2 1,0 1-8,2 4-1,1-6-6,0 4 7,0 3 2,3-1 0,-2 0-5,0 0-1,2 2-1,2 0 7,0 3 8,-2 0-9,3 1-10,0 0 11,2 0-16,3 3 23,-2-1-10,4 3-4,2 0 5,1 3-1,6 1 3,-3 0-8,2 1 9,3 0-7,-3 3 0,1 0-3,-1 1 8,2-1 1,-1 1 2,0 0 1,2 0-2,-3 2 5,0-3 6,-1 1-1,0 1-4,0-3-6,-4 1 5,0-3 1,-2 1-5,0-1 0,1-2-9,-1 1 15,-2-3 0,0 2 2,-5-1-1,2 0-1,1-1-2,-5 0 11,-2-1 14,0 0 13,0 0-4,11-5-3,-13-2-5,2 2 9,-1-6-12,-2-4 0,-2 0-10,2-2 0,-4 0 6,1 0-4,-2-3 1,1 2 4,-1-2-3,-1-3-1,2 5 2,-1 1-10,-1 2 1,5-2 5,-5 3-5,2 2 0,4 0-5,-1 5 11,0-3-19,0 5 9,3-1-2,-2 0-10,1 4-7,0-2-31,1-1-18,-1 3-12,2 2-28,0-5-63,0 5-182,0 0 80</inkml:trace>
  <inkml:trace contextRef="#ctx0" brushRef="#br0" timeOffset="311.89">10237 8632 18,'0'0'99,"0"0"-11,0 0-2,0 0-14,0 0-4,8 17-1,-3-8-7,3 6-13,1 0-3,1 8-5,3 2-1,0-1-3,1 1-2,0-2 0,-1 1-5,4 1-8,-3-2-15,0 0-18,-2 0-17,-2-5-23,0-1-25,-1 0-40,-2 2-127,-3-3 55</inkml:trace>
  <inkml:trace contextRef="#ctx0" brushRef="#br0" timeOffset="2848.88">17870 8949 76,'0'0'104,"0"0"-2,0 0-14,0 0-7,0 0-3,0 0-8,0 0-13,0 0-7,0 0 2,0 0-12,0 0-7,0 0 1,0 0-7,2 5-1,4-1-16,-1-1 8,-2 2 4,4 0-2,-2 0-3,1 1-4,3 0 8,0 1-7,-1 0-2,-2-1-2,2 2 5,-1 0-6,1-3 0,1 2-3,-4-2-3,0 1 0,1 0 0,-3-1 10,1-2-4,1 4 1,-1-4 7,2-1-9,-3 2-15,-3-4 19,5 4 2,-3-3 5,0 2 1,-2-3 7,0 0 8,0 0 13,4 2 6,-4-2-4,0 0-7,0 0-4,-4-11-10,0 6-2,3-6-2,-3 4-5,0-5-4,-1-2-1,1-1 2,3 2-6,-1-3 5,2 4-8,-2 1 1,2-2-2,0 2 1,-2 2-3,2 0-1,0 1 1,-2-1-4,2 1 5,0 3-3,0-3-2,0 3 3,-1 2-2,1-5 0,0 4-4,0 1 2,0 3-2,0-7-6,0 7 7,3-4-5,1 2-2,-4 2 2,12-1 1,-7 1-2,7-1 7,-1 2-3,3 1 0,-1 2-1,5 1-3,-5-4 9,6 4-4,0 0 2,-1 2-2,3-5 2,0 3-1,-3 2 2,1-3 4,-1-1-7,3 2 2,-2-4-2,-2 1 3,3 0-1,-2-1-2,-2-1 7,-2-1-1,-2-1-4,1 2-2,-2-5 4,2 1-2,-6 0 2,1-5-2,0 2 4,-3-5-2,-1 2-2,-3-5 3,-1-2 0,-5 1 0,1-1 2,-1 0-5,-4-2 2,-3-4 2,-1 2-6,1 4 1,1 0 1,0 2-1,-1 0 0,0 5-5,0-1-15,3 2-7,-1 1-4,3 3-14,-1-1-12,1 4-19,1-2-21,-1 3-24,-1 1-88,8 0-226,-10 1 100</inkml:trace>
  <inkml:trace contextRef="#ctx0" brushRef="#br0" timeOffset="3685.75">18626 8981 87,'-5'2'101,"5"-2"-8,-8 3-6,8-3-2,-8-1-9,8 1-2,-12-2 11,12 2 9,-8-1 14,8 1-7,-7-1-4,3-2-3,4 3-11,-5-5-13,4 2-2,-2-1-9,0-1-7,3 0-1,-1-2-23,3 2-14,0-4-10,4-1-7,-2 0-6,4 3-2,0 0-4,1-2-9,2 6-13,0 0-6,2-2 1,1 5 0,4 5-3,-5-1 2,-3 0 2,8 10 4,-8-3 0,1 2 3,-3 2 4,0 2 5,-1-3 5,-4 3-5,0 0 7,1 0 0,-3 1 5,0-2 1,-1-1 11,0 1-2,2-1 5,-4-5-8,1 2 8,1-1-4,0-1-3,1-2 5,1-1-6,-2 0 4,0-2 4,3 2-2,0-4 3,2-1-2,1-1 14,5-1 10,-1-1 1,10-6 6,0-2 10,6-6-12,1 3 0,5-5-3,1 1 0,1 0-6,-2-5-14,0 3-29,0-1-29,-2 0-41,-2 1-90,-5 0-197,-1 3 88</inkml:trace>
  <inkml:trace contextRef="#ctx0" brushRef="#br0" timeOffset="9539.51">1479 9469 26,'-3'3'28,"2"0"-5,1-3 2,0 0-2,0 0 0,-4 2-4,4-2-3,0 0 1,0 0-1,0 0 1,-2 4 0,2-4 5,0 0-4,0 0 2,0 0-3,0 0-4,0 0 0,0 0-1,0 0 0,9-15-4,-3 6 4,6-8 2,1 0 2,3-7-3,2-3 2,9-16 1,-4 14-6,5-14 0,0-1 0,-1 0 1,3 1-3,-1 2 1,0-2-6,-10 13-2,11-11-1,-11 12 6,0-3-2,1 8 0,-3-4 3,0 3-9,-2 3 0,-7 5-2,3 1 8,-2 6-7,-3 1 8,0 1-6,-1 0-6,-3 5 3,1-1-10,0 0-6,-3 4-15,3-3-12,-3 3-24,0 0-77,0 0 35</inkml:trace>
  <inkml:trace contextRef="#ctx0" brushRef="#br0" timeOffset="10041.19">1576 9659 35,'10'-9'34,"-6"3"4,3-1 4,2-1-13,1-5 7,3-4-8,4-6 3,-1-2-2,4-1-5,2-6-5,4-7 7,1-4-3,2 3-11,-5-2 1,-6 13-19,10-11 12,-9 7 11,0 2-9,-1 0 0,-2 2-3,3 2 1,-5 0 2,0 5-7,-4 6 0,-2 2 5,-3 5-7,2 0-14,-4 4-18,1-2-39,-3 5-78,2-1 35</inkml:trace>
  <inkml:trace contextRef="#ctx0" brushRef="#br0" timeOffset="31531.94">4674 8258 8,'0'0'20,"0"0"-11,0 0 6,0 0-3,0 0 2,0 0-8,0 0 5,0 0 5,-8 6-5,7-3-1,1-3-5,-5 5-5,1-3 6,1-2-2,1 3 0,-2 0-1,-1 0 0,1 0 1,0 0-2,0 1 0,-1-1-1,1-1 1,0 1-1,-2 2 1,2-1 1,0 0-2,2 0 1,-3-2-3,1 1 5,1-1 2,1 1-6,-3 1 2,1-1 1,1-2 1,3-1 1,-3 5 3,3-5-4,-4 4 2,2-2-2,2-2 6,0 0-6,-2 2 0,2-2 9,0 0-6,0 0 3,0 0 3,0 0-7,-3 4 1,3-4 6,0 0-2,0 0-5,0 0 5,0 0 1,0 0-3,0 0 1,0 0-1,0 0 0,0 0 1,0 0-1,0 0 4,0 0-8,0 0 3,0 0-4,0 0 5,0 0-6,0 0 3,0 0-7,0 0 2,0 0 2,0 0-1,0 0-1,0 0-3,0 0 2,0 0-4,13-11 5,-9 6 9,2 0-4,4-2-1,-2 0-4,1-3 5,4 3-4,-3-5 1,7-3-3,-7 4-2,3-2 3,1-2 2,-1-1 2,2-4-5,-2 6 6,1 1-5,-1-3-7,0 1 7,-1 2 1,-2 0-1,2 0 1,-3 1-1,-2 4-2,5-1-2,-4 1 3,-2 0-1,3 2 8,-4 0-4,0 2-1,-2 0 4,2 2-3,-5-1-3,4 0-5,-4 3-1,5-4 10,-5 4-6,1-2 3,-1 2 0,0 0-1,0 0-3,0 0-1,3-3-4,-3 3-7,0 0 2,0 0-11,0 0-1,0 0-11,0 0-29,-7 12-68,2-5 31</inkml:trace>
  <inkml:trace contextRef="#ctx0" brushRef="#br0" timeOffset="32208.68">4628 8537 5,'0'0'17,"0"0"9,0 0-4,0 0 8,15-9 1,-7 4-2,-3-4-4,4 1 1,0-3-3,1-4 5,3-1-6,1-1-3,2-3 6,2-2-6,-1-2-3,2 4 5,0-4-6,-1 5-2,-1-2 9,1 0-5,-4 7-10,4-8-1,-7 7 8,4 3-17,-3 0 16,1 0-7,-4 4 4,-1 0-3,-1 0 4,-3 4-6,0 0-4,0 0 4,-1 2-11,0-2 5,1 0 3,-2 1-3,-2 3 0,3-1 1,-3 1 2,0 0-6,2-3 2,-2 3 5,0 0 0,0 0-5,0 0 2,3-4-6,-3 4 7,0 0-2,0 0 1,0 0 6,0 0-9,0 0-2,0 0-3,0 0-2,0 0-6,0 0-10,0 0-15,-5 14-29,-2-7-76,-1 0 35</inkml:trace>
  <inkml:trace contextRef="#ctx0" brushRef="#br0" timeOffset="49655.93">17826 8218 14,'0'0'16,"-2"-2"-2,2 2 1,0 0-3,0 0 0,0 0 0,0 0-3,0 0-4,0 0 6,0 0-5,0 0 0,0 0-2,0 0-3,0 0 5,0 0 1,0 0 0,0 0-1,0 0-3,0 0 0,0 0 1,-12 2-6,12-2 3,0 0 4,0 0-6,-9 0-1,9 0 7,-5 3-2,1-1-4,4-2 3,-6 2 0,2 1-1,-1-3-1,1 4 2,4-4 2,-7 3-5,3-1-2,4-2 6,-8 3-5,4 0 1,4-3 1,-7 4-2,2-3 1,5-1 1,-6 2 2,6-2-1,-7 2 4,7-2 4,-5 2-3,5-2 3,0 0 2,-4 3-2,4-3-2,0 0 3,0 0 2,-8 1-6,6 2-1,-2-1 8,0 2-8,0-2-2,4-2-3,-8 5 3,6-5 1,-1 2-2,3-2 2,-2 3-1,2-3 1,0 0 1,-7 2-1,7-2 2,0 0 4,-4 2 7,4-2-6,0 0 1,0 0-4,-3 3 1,3-3-1,0 0 0,0 0-3,0 0 4,0 0-2,0 0 0,0 0-3,0 0-6,0 0 4,0 0 0,0 0-1,0 0 2,0 0-5,0 0 1,0 0 3,16-12 3,-7 8-5,1-2 3,2-1-6,4 1 4,-3-5 0,4 3-5,0-3 6,3 3-1,-5-2-4,3 1 1,0 0 4,0-1-1,-1 3 1,-2-3-3,4 3 1,-3-3 9,-3 5-6,-2 0-3,0 0 2,2 1-3,-1 0 4,0 0-3,-3 1-2,-4-1-5,3 1 2,-2 3-4,-1-2 4,3 1 0,-8 1-10,8-1 1,-8 1 4,6-2-4,-6 2-1,0 0-1,8 0-15,-8 0 0,0 0-19,0 0-53,3 4 24</inkml:trace>
  <inkml:trace contextRef="#ctx0" brushRef="#br0" timeOffset="50230.74">17702 8368 3,'0'0'30,"0"0"-3,0 0-3,0 0-10,0 0 6,0 0-4,0 0-2,0 0 1,0 0-5,13-10 6,-9 10-7,4-5 4,2 1-4,2-1 4,3-4 2,1 1-3,1-1-6,1-2 3,2 2-1,5-3 4,-1 0 2,0 1-6,-5 2-1,7-3-2,-6 2 3,-2 1-3,1-1 3,1 1-5,1 2 4,-2-1-4,-2 1-1,0 0 3,-4 2-4,-1 0 1,-2 1-8,0-1 11,-3 2 0,-1 1-4,1 0-3,-1 1 3,-3 0-2,-3 1-1,7-3 1,-7 3-2,0 0-11,4-1 4,-4 1-13,0 0-1,0 0-27,0 0-53,0 0 24</inkml:trace>
  <inkml:trace contextRef="#ctx0" brushRef="#br0" timeOffset="143121.97">7927 16692 5,'21'0'2,"2"-2"5,-4 0-7,2 1 5,2-2-4,-1 1 2,1-1 2,-4 1 3,11-3-5,-12 3-1,6-1-1,-4 1 4,8-1-2,-6 2 3,0-2-9,6 1 7,-6 0-4,-3-1 7,3 0-5,-2 1 0,2 0 1,1-1-4,-3 2 2,1-1-2,0 0 4,-3 0 3,3 0-4,-2 1-2,0 2 1,1-1 1,0 0-5,-3 0 6,3 1-3,-1-1 3,-2 1-3,0 1 3,0-1-2,2 0-2,-6 1 6,6-1 1,-1-1-6,-4 0 0,4 3-2,0-1 1,0 1 2,-4-3 2,0 0-1,2 1-2,0-1-4,-3-1 5,2 0 0,0-1 2,-1 1-1,0 0 0,-1-2 0,1 0-1,2 1 1,-2-1-4,2-1 4,1-1-1,1 4 1,-2-2-1,2-1 3,-1 0-5,2 2 1,0-3 4,-2 2-3,1-1 0,0-1 3,1 1-3,0 1 2,-3-2-4,4 1 1,-2-1 1,1 2-2,0-2-2,-1 0 1,-1 1 2,2 1-1,0 0 0,-4 0 6,2-1-4,0 2 1,1-1-5,4 1 7,-4-1-5,1 0 3,2 2-5,-1-1 5,2 1 1,-3 0-3,3 0-1,-3 0-4,3 1 4,-4-2-3,1-1-1,0 1 2,-3-1-1,0 2 6,-3 1-9,-1 0 6,2 0-6,-2-3 2,2 1 2,-1 1 0,-2 0 1,1 1-1,-3 0 0,3 0 3,1-1-1,-6 1 2,1-2-1,0 2-2,3 0-3,-4 0 1,2 0 2,0 0 3,-3 0 0,3 0 2,-2-1-3,2 1-2,-3-1 1,5 2 4,-1 0-2,0-1 0,-1 0-5,0-1 4,-4 1 4,6 0-3,-4 0-4,2-1 4,-3 1-1,7-3-1,-8 2 2,3 0-2,1-2 5,-3 3-5,1 0 6,-1-2-7,-6 2 0,13-2 3,-7 2 0,1-3 1,1 3-5,-1-1 0,0 1 3,-7 0 0,14-1-1,-6 1 4,3 0-2,-3 1 1,1-1-3,2 1 0,-3-1 3,1 2-6,2-2 8,-3 1-1,0-1-4,3-1 2,-3 2-3,-2-2 10,4-1-9,-4 2 4,3-1-2,-2 0 4,1-2-1,-2 1-4,2-1 5,-1 0 2,-1 2-5,2-3-2,0 3 1,-1-2-1,-1 3-1,1-1 3,0-3-2,0 0 3,0 3-3,-1-1 4,1 1-2,1 1 1,-2-1-3,0 1 1,1 0-1,2 0 2,-1 0 1,-8 0-2,13 0 2,-8 0-7,-5 0 5,9 0-3,-3-3 0,-1 3 4,-5 0 0,10 0 4,-10 0 0,12-2 4,-8 0 1,-4 2-2,9 0 3,-9 0 5,0 0-10,10-1 2,-8 0 3,-2 1 2,0 0-2,0 0 10,7-1 2,-7 1-3,0 0-3,0 0 2,0 0-3,7-2 0,-7 2-4,0 0 2,0 0 1,0 0-1,0 0 2,0 0-8,0 0 1,0 0-4,0 0-9,0 0-10,0 0-19,0 0-44,0 0-83,0 0 3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CBDA2E-AC81-4CA3-B76D-3623017FA7D7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929F1E-23F5-49F0-B789-203EDBFFD7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160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D491D0-8E1B-49C7-849B-A28568D94497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7184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D491D0-8E1B-49C7-849B-A28568D94497}" type="slidenum">
              <a:rPr lang="en-IN" smtClean="0"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83178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icture Courtesy: Wikiped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F2732-79F1-4D73-9713-27BB5A24E56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92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icture</a:t>
            </a:r>
            <a:r>
              <a:rPr lang="en-US" baseline="0"/>
              <a:t> courtesy: google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F2732-79F1-4D73-9713-27BB5A24E56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7241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Picture</a:t>
            </a:r>
            <a:r>
              <a:rPr lang="en-US" baseline="0"/>
              <a:t> courtesy: google.com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F2732-79F1-4D73-9713-27BB5A24E56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540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Picture</a:t>
            </a:r>
            <a:r>
              <a:rPr lang="en-US" baseline="0"/>
              <a:t> courtesy: google.com</a:t>
            </a:r>
            <a:endParaRPr lang="en-US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Picture</a:t>
            </a:r>
            <a:r>
              <a:rPr lang="en-US" baseline="0"/>
              <a:t> courtesy: google.com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F2732-79F1-4D73-9713-27BB5A24E56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14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icture courtesy:</a:t>
            </a:r>
            <a:r>
              <a:rPr lang="en-US" baseline="0"/>
              <a:t> google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F2732-79F1-4D73-9713-27BB5A24E56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684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133848" y="6459786"/>
            <a:ext cx="1854203" cy="365125"/>
          </a:xfrm>
        </p:spPr>
        <p:txBody>
          <a:bodyPr/>
          <a:lstStyle>
            <a:lvl1pPr>
              <a:defRPr sz="1200"/>
            </a:lvl1pPr>
          </a:lstStyle>
          <a:p>
            <a:fld id="{A5ABB991-8D33-4397-9DA3-E0160A1D31D6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64549" y="6459786"/>
            <a:ext cx="4166248" cy="365125"/>
          </a:xfrm>
        </p:spPr>
        <p:txBody>
          <a:bodyPr/>
          <a:lstStyle>
            <a:lvl1pPr>
              <a:defRPr sz="1200" cap="none">
                <a:latin typeface="+mn-lt"/>
              </a:defRPr>
            </a:lvl1pPr>
          </a:lstStyle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25344" y="6459786"/>
            <a:ext cx="984019" cy="365125"/>
          </a:xfrm>
        </p:spPr>
        <p:txBody>
          <a:bodyPr/>
          <a:lstStyle>
            <a:lvl1pPr>
              <a:defRPr sz="1200"/>
            </a:lvl1pPr>
          </a:lstStyle>
          <a:p>
            <a:fld id="{BD266BE7-899D-4075-917F-DBDE33B6B692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3524037"/>
      </p:ext>
    </p:extLst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03BA3-60C2-4F22-B6BB-E220CD1F4CB0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8664867"/>
      </p:ext>
    </p:extLst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Segoe Print" pitchFamily="2" charset="0"/>
              </a:defRPr>
            </a:lvl1pPr>
            <a:lvl2pPr>
              <a:defRPr sz="1800">
                <a:latin typeface="Segoe Print" pitchFamily="2" charset="0"/>
              </a:defRPr>
            </a:lvl2pPr>
            <a:lvl3pPr>
              <a:defRPr sz="1800">
                <a:latin typeface="Segoe Print" pitchFamily="2" charset="0"/>
              </a:defRPr>
            </a:lvl3pPr>
            <a:lvl4pPr>
              <a:defRPr sz="1800">
                <a:latin typeface="Segoe Print" pitchFamily="2" charset="0"/>
              </a:defRPr>
            </a:lvl4pPr>
            <a:lvl5pPr>
              <a:defRPr sz="1800">
                <a:latin typeface="Segoe Print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828800" y="1400175"/>
            <a:ext cx="7315200" cy="581025"/>
          </a:xfrm>
          <a:solidFill>
            <a:schemeClr val="tx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none"/>
        </p:style>
        <p:txBody>
          <a:bodyPr/>
          <a:lstStyle>
            <a:lvl1pPr>
              <a:defRPr sz="2800">
                <a:latin typeface="Kristen ITC" pitchFamily="66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13043070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848" y="-313368"/>
            <a:ext cx="8837874" cy="1450757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848" y="1328899"/>
            <a:ext cx="8837874" cy="4859865"/>
          </a:xfrm>
        </p:spPr>
        <p:txBody>
          <a:bodyPr/>
          <a:lstStyle>
            <a:lvl1pPr marL="90488" indent="-90488">
              <a:defRPr sz="2400"/>
            </a:lvl1pPr>
            <a:lvl2pPr marL="542925" indent="-182563">
              <a:defRPr sz="2000"/>
            </a:lvl2pPr>
            <a:lvl3pPr marL="901700" indent="-182563">
              <a:defRPr sz="1800"/>
            </a:lvl3pPr>
            <a:lvl4pPr marL="1258888" indent="-182563">
              <a:defRPr sz="1600"/>
            </a:lvl4pPr>
            <a:lvl5pPr marL="1616075" indent="-182563"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3848" y="6459786"/>
            <a:ext cx="1854203" cy="365125"/>
          </a:xfrm>
        </p:spPr>
        <p:txBody>
          <a:bodyPr/>
          <a:lstStyle>
            <a:lvl1pPr>
              <a:defRPr sz="1200"/>
            </a:lvl1pPr>
          </a:lstStyle>
          <a:p>
            <a:fld id="{8BD2259C-498D-4F24-8FF9-BE57055B97DC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64549" y="6459786"/>
            <a:ext cx="4166248" cy="365125"/>
          </a:xfrm>
        </p:spPr>
        <p:txBody>
          <a:bodyPr/>
          <a:lstStyle>
            <a:lvl1pPr>
              <a:defRPr sz="1200" cap="none">
                <a:latin typeface="+mn-lt"/>
              </a:defRPr>
            </a:lvl1pPr>
          </a:lstStyle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BD266BE7-899D-4075-917F-DBDE33B6B692}" type="slidenum">
              <a:rPr lang="en-IN" smtClean="0"/>
              <a:pPr/>
              <a:t>‹#›</a:t>
            </a:fld>
            <a:endParaRPr lang="en-IN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52081"/>
            <a:ext cx="786188" cy="864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961924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EEEEA-B9FB-4521-A525-A257190E438F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6443303"/>
      </p:ext>
    </p:extLst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2196E-73CA-47C9-95A9-41BA6627DCC3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3230861"/>
      </p:ext>
    </p:extLst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3631B-2FB9-475A-929E-0081D1116252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104348"/>
      </p:ext>
    </p:extLst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0A5E0-37B8-4C99-9653-D929C69556BA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6930288"/>
      </p:ext>
    </p:extLst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C2D01E95-403D-4C2B-BD9C-31A285BC6D0C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8998867"/>
      </p:ext>
    </p:extLst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FD6A8-6B21-4442-84DA-84F820001018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4630531"/>
      </p:ext>
    </p:extLst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EA2DC-765B-4B50-BB27-26D55AF5DBC4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1001590"/>
      </p:ext>
    </p:extLst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BB688C-CEC1-4B67-B575-2819AF399768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BD266BE7-899D-4075-917F-DBDE33B6B692}" type="slidenum">
              <a:rPr lang="en-IN" smtClean="0"/>
              <a:t>‹#›</a:t>
            </a:fld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141494"/>
            <a:ext cx="764650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1848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62" r:id="rId11"/>
  </p:sldLayoutIdLst>
  <p:transition spd="med">
    <p:pull/>
  </p:transition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png"/><Relationship Id="rId4" Type="http://schemas.openxmlformats.org/officeDocument/2006/relationships/customXml" Target="../ink/ink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4885" y="1026212"/>
            <a:ext cx="7543800" cy="3566160"/>
          </a:xfrm>
        </p:spPr>
        <p:txBody>
          <a:bodyPr>
            <a:normAutofit/>
          </a:bodyPr>
          <a:lstStyle/>
          <a:p>
            <a:pPr algn="ctr"/>
            <a:r>
              <a:rPr lang="en-US" sz="6600">
                <a:solidFill>
                  <a:schemeClr val="accent1"/>
                </a:solidFill>
              </a:rPr>
              <a:t>B</a:t>
            </a:r>
            <a:r>
              <a:rPr lang="en-US" sz="4500"/>
              <a:t>asic </a:t>
            </a:r>
            <a:r>
              <a:rPr lang="en-US" sz="6600">
                <a:solidFill>
                  <a:schemeClr val="accent1"/>
                </a:solidFill>
              </a:rPr>
              <a:t>E</a:t>
            </a:r>
            <a:r>
              <a:rPr lang="en-US" sz="4500"/>
              <a:t>lectrical </a:t>
            </a:r>
            <a:r>
              <a:rPr lang="en-US" sz="6600">
                <a:solidFill>
                  <a:schemeClr val="accent1"/>
                </a:solidFill>
              </a:rPr>
              <a:t>T</a:t>
            </a:r>
            <a:r>
              <a:rPr lang="en-US" sz="4500"/>
              <a:t>echnology</a:t>
            </a:r>
            <a:br>
              <a:rPr lang="en-US" sz="4400"/>
            </a:br>
            <a:r>
              <a:rPr lang="en-US" sz="2400"/>
              <a:t>[ELE 1051]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038" y="2988621"/>
            <a:ext cx="7543800" cy="1143000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en-IN" sz="1800" i="1" cap="none" spc="0">
                <a:latin typeface="+mn-lt"/>
              </a:rPr>
              <a:t>L26 - Electrical Power system components &amp; Transformers</a:t>
            </a:r>
            <a:endParaRPr lang="en-US" sz="1800" i="1" cap="none" spc="0">
              <a:latin typeface="+mn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5F3C4-0423-46D6-B225-89A3C2D4E674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1</a:t>
            </a:fld>
            <a:endParaRPr lang="en-IN"/>
          </a:p>
        </p:txBody>
      </p:sp>
      <p:pic>
        <p:nvPicPr>
          <p:cNvPr id="11" name="Picture 10" descr="https://lh3.googleusercontent.com/NRv3pd85QFsLHVwpHkTZ2250QFlGXi4661CaYP3Zdf3SRBavzCN6ln9LkQSPPbk7i5964g=s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7525" y="187871"/>
            <a:ext cx="839390" cy="83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Image result for manipal institute of technology manipal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13" y="730790"/>
            <a:ext cx="5645920" cy="1005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489402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5328" y="1378424"/>
            <a:ext cx="4350224" cy="4749421"/>
          </a:xfrm>
        </p:spPr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Nuclear Power Plant</a:t>
            </a:r>
          </a:p>
          <a:p>
            <a:pPr lvl="1" indent="-182245"/>
            <a:r>
              <a:rPr lang="en-US" altLang="en-US"/>
              <a:t>Fissile Material</a:t>
            </a:r>
          </a:p>
          <a:p>
            <a:pPr lvl="1" indent="-182245"/>
            <a:r>
              <a:rPr lang="en-US" altLang="en-US"/>
              <a:t>Moderator</a:t>
            </a:r>
          </a:p>
          <a:p>
            <a:pPr lvl="2" indent="-182245"/>
            <a:r>
              <a:rPr lang="en-US" altLang="en-US"/>
              <a:t>D2O, Graphite </a:t>
            </a:r>
          </a:p>
          <a:p>
            <a:pPr lvl="2" indent="-182245"/>
            <a:r>
              <a:rPr lang="en-US" altLang="en-US"/>
              <a:t>Control rods</a:t>
            </a:r>
          </a:p>
          <a:p>
            <a:pPr lvl="2" indent="-182245"/>
            <a:r>
              <a:rPr lang="en-US" altLang="en-US"/>
              <a:t>Boron OR Cadmium</a:t>
            </a:r>
          </a:p>
          <a:p>
            <a:pPr lvl="1" indent="-182245"/>
            <a:r>
              <a:rPr lang="en-US" altLang="en-US"/>
              <a:t>Fast Breeder Reactors </a:t>
            </a:r>
          </a:p>
          <a:p>
            <a:pPr lvl="2" indent="-182245"/>
            <a:r>
              <a:rPr lang="en-US" altLang="en-US"/>
              <a:t>Liquid metal (alloy of Na &amp; K) is coolant</a:t>
            </a:r>
          </a:p>
          <a:p>
            <a:pPr marL="719455" lvl="2" indent="0">
              <a:buNone/>
            </a:pPr>
            <a:endParaRPr lang="en-US" altLang="en-US">
              <a:solidFill>
                <a:srgbClr val="404040"/>
              </a:solidFill>
            </a:endParaRPr>
          </a:p>
          <a:p>
            <a:pPr marL="90170" indent="-90170"/>
            <a:endParaRPr lang="en-US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endParaRPr lang="en-US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28950" y="1828801"/>
          <a:ext cx="1485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685920" imgH="209468" progId="Equation.DSMT4">
                  <p:embed/>
                </p:oleObj>
              </mc:Choice>
              <mc:Fallback>
                <p:oleObj name="Equation" r:id="rId3" imgW="685920" imgH="209468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828801"/>
                        <a:ext cx="14859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316" y="5558057"/>
            <a:ext cx="4754166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>
            <a:lum bright="-30000" contras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11286" y="1222943"/>
            <a:ext cx="4508197" cy="4114800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</p:spPr>
      </p:pic>
    </p:spTree>
    <p:extLst>
      <p:ext uri="{BB962C8B-B14F-4D97-AF65-F5344CB8AC3E}">
        <p14:creationId xmlns:p14="http://schemas.microsoft.com/office/powerpoint/2010/main" val="1871770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384" y="1442114"/>
            <a:ext cx="4114801" cy="4749421"/>
          </a:xfrm>
        </p:spPr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Non-Conventional Power Stations</a:t>
            </a:r>
          </a:p>
          <a:p>
            <a:pPr lvl="1" indent="-182245"/>
            <a:r>
              <a:rPr lang="en-US">
                <a:solidFill>
                  <a:schemeClr val="tx1"/>
                </a:solidFill>
              </a:rPr>
              <a:t>Wind Power Stations</a:t>
            </a: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r>
              <a:rPr lang="en-US">
                <a:solidFill>
                  <a:schemeClr val="tx1"/>
                </a:solidFill>
              </a:rPr>
              <a:t>Solar Power Stations</a:t>
            </a: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r>
              <a:rPr lang="en-US">
                <a:solidFill>
                  <a:schemeClr val="tx1"/>
                </a:solidFill>
              </a:rPr>
              <a:t>Micro-</a:t>
            </a:r>
            <a:r>
              <a:rPr lang="en-US" err="1">
                <a:solidFill>
                  <a:schemeClr val="tx1"/>
                </a:solidFill>
              </a:rPr>
              <a:t>Hydel</a:t>
            </a:r>
            <a:r>
              <a:rPr lang="en-US">
                <a:solidFill>
                  <a:schemeClr val="tx1"/>
                </a:solidFill>
              </a:rPr>
              <a:t> Power Stations</a:t>
            </a: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r>
              <a:rPr lang="en-US">
                <a:solidFill>
                  <a:schemeClr val="tx1"/>
                </a:solidFill>
              </a:rPr>
              <a:t>Bio-Mass Power Stations</a:t>
            </a: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r>
              <a:rPr lang="en-US">
                <a:solidFill>
                  <a:schemeClr val="tx1"/>
                </a:solidFill>
              </a:rPr>
              <a:t>Geothermal Power Stations</a:t>
            </a: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lvl="1" indent="-182245"/>
            <a:endParaRPr lang="en-US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942470" y="6449831"/>
            <a:ext cx="4265840" cy="365125"/>
          </a:xfrm>
        </p:spPr>
        <p:txBody>
          <a:bodyPr/>
          <a:lstStyle/>
          <a:p>
            <a:pPr algn="l"/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1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237630" y="1442115"/>
            <a:ext cx="1595210" cy="2629805"/>
            <a:chOff x="5650173" y="1442114"/>
            <a:chExt cx="2126947" cy="2629805"/>
          </a:xfrm>
        </p:grpSpPr>
        <p:pic>
          <p:nvPicPr>
            <p:cNvPr id="5122" name="Picture 2" descr="C:\Users\Faculty\Desktop\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9299" y="1442114"/>
              <a:ext cx="1675774" cy="19834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650173" y="3425588"/>
              <a:ext cx="21269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Wind Farm in Karnataka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832840" y="1542199"/>
            <a:ext cx="3311159" cy="2420535"/>
            <a:chOff x="7777121" y="1542198"/>
            <a:chExt cx="4414878" cy="2420535"/>
          </a:xfrm>
        </p:grpSpPr>
        <p:pic>
          <p:nvPicPr>
            <p:cNvPr id="5125" name="Picture 5" descr="C:\Users\Faculty\Desktop\solar-ph-inner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0418" y="1542198"/>
              <a:ext cx="3869034" cy="16193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7777121" y="3316402"/>
              <a:ext cx="44148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Solar Park, </a:t>
              </a:r>
              <a:r>
                <a:rPr lang="en-US" err="1"/>
                <a:t>Charanka</a:t>
              </a:r>
              <a:r>
                <a:rPr lang="en-US"/>
                <a:t> Village, Gujarat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078388" y="4133781"/>
            <a:ext cx="2390787" cy="2051526"/>
            <a:chOff x="5720290" y="4222043"/>
            <a:chExt cx="3187715" cy="2051526"/>
          </a:xfrm>
        </p:grpSpPr>
        <p:pic>
          <p:nvPicPr>
            <p:cNvPr id="5124" name="Picture 4" descr="C:\Users\Faculty\Desktop\13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7251" y="4222043"/>
              <a:ext cx="3113794" cy="16650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720290" y="5904237"/>
              <a:ext cx="3187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1MW hydro plant, HP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472597" y="4222044"/>
            <a:ext cx="2889512" cy="2018598"/>
            <a:chOff x="8630131" y="4222043"/>
            <a:chExt cx="3852683" cy="2018598"/>
          </a:xfrm>
        </p:grpSpPr>
        <p:pic>
          <p:nvPicPr>
            <p:cNvPr id="5123" name="Picture 3" descr="C:\Users\Faculty\Desktop\12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7773" y="4222043"/>
              <a:ext cx="2540985" cy="15781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8630131" y="5871309"/>
              <a:ext cx="3852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Bio-mass Plant, </a:t>
              </a:r>
              <a:r>
                <a:rPr lang="en-US" err="1"/>
                <a:t>Chattisgarh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364678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Transmission, Sub-transmission &amp; Distribution Sub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48" y="1301899"/>
            <a:ext cx="8675874" cy="4859865"/>
          </a:xfrm>
        </p:spPr>
        <p:txBody>
          <a:bodyPr/>
          <a:lstStyle/>
          <a:p>
            <a:r>
              <a:rPr lang="en-US"/>
              <a:t>Transmission networks- EHV AC or HVDC</a:t>
            </a:r>
          </a:p>
          <a:p>
            <a:pPr lvl="1"/>
            <a:r>
              <a:rPr lang="en-US"/>
              <a:t>Operates @765 kV/400 kV/ 220 kV AC or </a:t>
            </a:r>
            <a:r>
              <a:rPr lang="en-US" altLang="en-US">
                <a:sym typeface="Symbol" pitchFamily="18" charset="2"/>
              </a:rPr>
              <a:t> 500 kV DC.</a:t>
            </a:r>
          </a:p>
          <a:p>
            <a:r>
              <a:rPr lang="en-US">
                <a:sym typeface="Symbol" pitchFamily="18" charset="2"/>
              </a:rPr>
              <a:t>AC Sub-Transmission networks</a:t>
            </a:r>
          </a:p>
          <a:p>
            <a:pPr lvl="1"/>
            <a:r>
              <a:rPr lang="en-US">
                <a:sym typeface="Symbol" pitchFamily="18" charset="2"/>
              </a:rPr>
              <a:t>Operates @ 132 kV/ 110kV/ 66 kV/ 33 kV</a:t>
            </a:r>
          </a:p>
          <a:p>
            <a:r>
              <a:rPr lang="en-US">
                <a:sym typeface="Symbol" pitchFamily="18" charset="2"/>
              </a:rPr>
              <a:t>AC Distribution Network</a:t>
            </a:r>
          </a:p>
          <a:p>
            <a:pPr lvl="1"/>
            <a:r>
              <a:rPr lang="en-US">
                <a:sym typeface="Symbol" pitchFamily="18" charset="2"/>
              </a:rPr>
              <a:t>Primary side: 11 kV</a:t>
            </a:r>
          </a:p>
          <a:p>
            <a:pPr lvl="1"/>
            <a:r>
              <a:rPr lang="en-US">
                <a:sym typeface="Symbol" pitchFamily="18" charset="2"/>
              </a:rPr>
              <a:t>Secondary side: 415 V, 4 Wir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573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/>
              <a:t>Share of Renewable resources in India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0169417"/>
              </p:ext>
            </p:extLst>
          </p:nvPr>
        </p:nvGraphicFramePr>
        <p:xfrm>
          <a:off x="609600" y="1371600"/>
          <a:ext cx="7946654" cy="413572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83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77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51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8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93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0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75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51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861610">
                <a:tc>
                  <a:txBody>
                    <a:bodyPr/>
                    <a:lstStyle/>
                    <a:p>
                      <a:r>
                        <a:rPr lang="en-US" sz="1200"/>
                        <a:t>Resourc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Potential</a:t>
                      </a:r>
                    </a:p>
                    <a:p>
                      <a:r>
                        <a:rPr lang="en-US" sz="1200"/>
                        <a:t>(MW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 err="1"/>
                        <a:t>Upto</a:t>
                      </a:r>
                      <a:r>
                        <a:rPr lang="en-US" sz="1200"/>
                        <a:t> 9</a:t>
                      </a:r>
                      <a:r>
                        <a:rPr lang="en-US" sz="1200" baseline="30000"/>
                        <a:t>th</a:t>
                      </a:r>
                      <a:r>
                        <a:rPr lang="en-US" sz="1200"/>
                        <a:t> Plan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 err="1"/>
                        <a:t>Upto</a:t>
                      </a:r>
                      <a:r>
                        <a:rPr lang="en-US" sz="1200"/>
                        <a:t> 10</a:t>
                      </a:r>
                      <a:r>
                        <a:rPr lang="en-US" sz="1200" baseline="30000"/>
                        <a:t>th</a:t>
                      </a:r>
                      <a:r>
                        <a:rPr lang="en-US" sz="1200"/>
                        <a:t> Plan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1</a:t>
                      </a:r>
                      <a:r>
                        <a:rPr lang="en-US" sz="1200" baseline="30000"/>
                        <a:t>th</a:t>
                      </a:r>
                      <a:r>
                        <a:rPr lang="en-US" sz="1200" baseline="0"/>
                        <a:t> Plan Target</a:t>
                      </a:r>
                      <a:endParaRPr lang="en-US" sz="120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 err="1"/>
                        <a:t>Upto</a:t>
                      </a:r>
                      <a:r>
                        <a:rPr lang="en-US" sz="1200"/>
                        <a:t> 30.09.1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Cumulative Achievement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2</a:t>
                      </a:r>
                      <a:r>
                        <a:rPr lang="en-US" sz="1200" baseline="30000"/>
                        <a:t>th</a:t>
                      </a:r>
                      <a:r>
                        <a:rPr lang="en-US" sz="1200"/>
                        <a:t> Plan Projection (2017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3</a:t>
                      </a:r>
                      <a:r>
                        <a:rPr lang="en-US" sz="1200" baseline="30000"/>
                        <a:t>th</a:t>
                      </a:r>
                      <a:r>
                        <a:rPr lang="en-US" sz="1200" baseline="0"/>
                        <a:t> Plan Projection (2022)</a:t>
                      </a:r>
                      <a:endParaRPr lang="en-US" sz="120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3127">
                <a:tc>
                  <a:txBody>
                    <a:bodyPr/>
                    <a:lstStyle/>
                    <a:p>
                      <a:r>
                        <a:rPr lang="en-US" sz="1200"/>
                        <a:t>Wind Powe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48,5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,66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,42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9,0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4,71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2,80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7,3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38,5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1610">
                <a:tc>
                  <a:txBody>
                    <a:bodyPr/>
                    <a:lstStyle/>
                    <a:p>
                      <a:r>
                        <a:rPr lang="en-US" sz="1200"/>
                        <a:t>Small Hydro Powe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5,0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,43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3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,4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75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,82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,0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6,6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3127">
                <a:tc>
                  <a:txBody>
                    <a:bodyPr/>
                    <a:lstStyle/>
                    <a:p>
                      <a:r>
                        <a:rPr lang="en-US" sz="1200"/>
                        <a:t>Bio Powe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3,7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39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79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,78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,07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,50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,1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7,3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1610">
                <a:tc>
                  <a:txBody>
                    <a:bodyPr/>
                    <a:lstStyle/>
                    <a:p>
                      <a:r>
                        <a:rPr lang="en-US" sz="1200"/>
                        <a:t>Solar Powe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0-30 MW/sq k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4,0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0,0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644">
                <a:tc>
                  <a:txBody>
                    <a:bodyPr/>
                    <a:lstStyle/>
                    <a:p>
                      <a:r>
                        <a:rPr lang="en-US" sz="1200"/>
                        <a:t>Tot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3,49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6,76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2,23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6,56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8,15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41,40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72,4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84097" y="5745142"/>
            <a:ext cx="47084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urce: Ministry of New &amp; Renewable Energy, Govt. of India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7589520" y="4403520"/>
              <a:ext cx="1091520" cy="669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80160" y="4394160"/>
                <a:ext cx="1110240" cy="68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1171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mission Network – A Gl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4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90" y="1208268"/>
            <a:ext cx="4094329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8543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Substation Components</a:t>
            </a:r>
          </a:p>
          <a:p>
            <a:pPr lvl="1"/>
            <a:r>
              <a:rPr lang="en-US"/>
              <a:t>Lightning Arrester</a:t>
            </a:r>
          </a:p>
          <a:p>
            <a:pPr lvl="1"/>
            <a:r>
              <a:rPr lang="en-US"/>
              <a:t>Carrier line communication equipment (Wave Trap)</a:t>
            </a:r>
          </a:p>
          <a:p>
            <a:pPr lvl="1"/>
            <a:r>
              <a:rPr lang="en-US"/>
              <a:t>Instrument Transformers (CT, PT)</a:t>
            </a:r>
          </a:p>
          <a:p>
            <a:pPr lvl="1"/>
            <a:r>
              <a:rPr lang="en-US"/>
              <a:t>Circuit Breakers</a:t>
            </a:r>
          </a:p>
          <a:p>
            <a:pPr lvl="1"/>
            <a:r>
              <a:rPr lang="en-US"/>
              <a:t>Isolators</a:t>
            </a:r>
          </a:p>
          <a:p>
            <a:pPr lvl="1"/>
            <a:r>
              <a:rPr lang="en-US"/>
              <a:t>Bus Bars</a:t>
            </a:r>
          </a:p>
          <a:p>
            <a:pPr lvl="1"/>
            <a:r>
              <a:rPr lang="en-US"/>
              <a:t>Power Transformers</a:t>
            </a:r>
          </a:p>
          <a:p>
            <a:pPr lvl="1"/>
            <a:r>
              <a:rPr lang="en-US"/>
              <a:t>Control Roo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5</a:t>
            </a:fld>
            <a:endParaRPr lang="en-US"/>
          </a:p>
        </p:txBody>
      </p:sp>
      <p:pic>
        <p:nvPicPr>
          <p:cNvPr id="6146" name="Picture 2" descr="C:\Users\Faculty\Desktop\substation_energy_fl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16" y="3029803"/>
            <a:ext cx="3923784" cy="2961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54613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tection &amp; Control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/>
              <a:t>Fail free power is </a:t>
            </a:r>
            <a:r>
              <a:rPr lang="en-US" i="1">
                <a:solidFill>
                  <a:schemeClr val="accent2">
                    <a:lumMod val="75000"/>
                  </a:schemeClr>
                </a:solidFill>
              </a:rPr>
              <a:t>Hypothetical</a:t>
            </a:r>
            <a:r>
              <a:rPr lang="en-US" i="1"/>
              <a:t>.</a:t>
            </a:r>
            <a:endParaRPr lang="en-US"/>
          </a:p>
          <a:p>
            <a:pPr marL="90170" indent="-90170"/>
            <a:endParaRPr lang="en-US" i="1"/>
          </a:p>
          <a:p>
            <a:pPr marL="90170" indent="-90170"/>
            <a:r>
              <a:rPr lang="en-US"/>
              <a:t>Faults: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Open Circuit </a:t>
            </a:r>
            <a:r>
              <a:rPr lang="en-US"/>
              <a:t>&amp;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Short Circuit</a:t>
            </a:r>
          </a:p>
          <a:p>
            <a:pPr marL="90170" indent="-90170"/>
            <a:endParaRPr lang="en-US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r>
              <a:rPr lang="en-US"/>
              <a:t>Faults detection : </a:t>
            </a:r>
            <a:r>
              <a:rPr lang="en-US" i="1">
                <a:solidFill>
                  <a:schemeClr val="accent2">
                    <a:lumMod val="75000"/>
                  </a:schemeClr>
                </a:solidFill>
              </a:rPr>
              <a:t>Relays</a:t>
            </a:r>
            <a:r>
              <a:rPr lang="en-US"/>
              <a:t>.</a:t>
            </a:r>
          </a:p>
          <a:p>
            <a:pPr marL="90170" indent="-90170"/>
            <a:r>
              <a:rPr lang="en-US"/>
              <a:t> Fault Isolation: </a:t>
            </a:r>
            <a:r>
              <a:rPr lang="en-US" i="1">
                <a:solidFill>
                  <a:schemeClr val="accent2">
                    <a:lumMod val="75000"/>
                  </a:schemeClr>
                </a:solidFill>
              </a:rPr>
              <a:t>Circuit Breakers</a:t>
            </a:r>
            <a:endParaRPr lang="en-US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endParaRPr lang="en-US" i="1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r>
              <a:rPr lang="en-US">
                <a:solidFill>
                  <a:schemeClr val="tx1"/>
                </a:solidFill>
              </a:rPr>
              <a:t>Modern Trend: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 S</a:t>
            </a:r>
            <a:r>
              <a:rPr lang="en-US">
                <a:solidFill>
                  <a:schemeClr val="tx1"/>
                </a:solidFill>
              </a:rPr>
              <a:t>upervisory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en-US">
                <a:solidFill>
                  <a:schemeClr val="tx1"/>
                </a:solidFill>
              </a:rPr>
              <a:t>ontrol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>
                <a:solidFill>
                  <a:schemeClr val="tx1"/>
                </a:solidFill>
              </a:rPr>
              <a:t>nd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en-US">
                <a:solidFill>
                  <a:schemeClr val="tx1"/>
                </a:solidFill>
              </a:rPr>
              <a:t>ata 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en-US">
                <a:solidFill>
                  <a:schemeClr val="tx1"/>
                </a:solidFill>
              </a:rPr>
              <a:t>cquisition (</a:t>
            </a:r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SCADA</a:t>
            </a:r>
            <a:r>
              <a:rPr lang="en-US">
                <a:solidFill>
                  <a:schemeClr val="tx1"/>
                </a:solidFill>
              </a:rPr>
              <a:t>) systems.</a:t>
            </a:r>
          </a:p>
          <a:p>
            <a:pPr marL="90170" indent="-90170"/>
            <a:endParaRPr lang="en-US" i="1">
              <a:solidFill>
                <a:schemeClr val="accent2">
                  <a:lumMod val="75000"/>
                </a:schemeClr>
              </a:solidFill>
            </a:endParaRPr>
          </a:p>
          <a:p>
            <a:pPr marL="90170" indent="-90170"/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172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Lo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/>
              <a:t>Industrial Loads</a:t>
            </a:r>
          </a:p>
          <a:p>
            <a:pPr lvl="1" indent="-182245"/>
            <a:r>
              <a:rPr lang="en-US"/>
              <a:t>3 Phase</a:t>
            </a:r>
          </a:p>
          <a:p>
            <a:pPr lvl="1" indent="-182245"/>
            <a:r>
              <a:rPr lang="en-US"/>
              <a:t>Complex Tariff Structure</a:t>
            </a:r>
          </a:p>
          <a:p>
            <a:pPr lvl="1" indent="-182245"/>
            <a:endParaRPr lang="en-US"/>
          </a:p>
          <a:p>
            <a:pPr marL="90170" indent="-90170"/>
            <a:r>
              <a:rPr lang="en-US"/>
              <a:t>Domestic Loads/Commercial Loads</a:t>
            </a:r>
          </a:p>
          <a:p>
            <a:pPr lvl="1" indent="-182245"/>
            <a:r>
              <a:rPr lang="en-US"/>
              <a:t>1 Phase</a:t>
            </a:r>
          </a:p>
          <a:p>
            <a:pPr lvl="1" indent="-182245"/>
            <a:r>
              <a:rPr lang="en-US"/>
              <a:t>Tariff based on energy consumed- </a:t>
            </a:r>
            <a:r>
              <a:rPr lang="en-US" err="1"/>
              <a:t>kWH</a:t>
            </a:r>
            <a:br>
              <a:rPr lang="en-US"/>
            </a:b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1466640" y="1677240"/>
              <a:ext cx="4890960" cy="24055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57280" y="1667880"/>
                <a:ext cx="4909680" cy="242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9847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/>
              <a:t>Domestic Loads and Power 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365" y="1228833"/>
            <a:ext cx="7768988" cy="4517408"/>
          </a:xfrm>
        </p:spPr>
        <p:txBody>
          <a:bodyPr>
            <a:normAutofit/>
          </a:bodyPr>
          <a:lstStyle/>
          <a:p>
            <a:r>
              <a:rPr lang="en-IN" altLang="en-US" sz="2000"/>
              <a:t>Incandescent lamps - (5 W to 100 W)</a:t>
            </a:r>
          </a:p>
          <a:p>
            <a:r>
              <a:rPr lang="en-IN" altLang="en-US" sz="2000"/>
              <a:t>Fluorescent lamps - (20 W &amp; 40 W); CFL - (5 W to 25 W)</a:t>
            </a:r>
          </a:p>
          <a:p>
            <a:r>
              <a:rPr lang="en-IN" altLang="en-US" sz="2000"/>
              <a:t>LED Lamps-(1W to 100W)</a:t>
            </a:r>
          </a:p>
          <a:p>
            <a:r>
              <a:rPr lang="en-IN" altLang="en-US" sz="2000"/>
              <a:t>Air Conditioner (1.5 T) - 1800 W</a:t>
            </a:r>
          </a:p>
          <a:p>
            <a:r>
              <a:rPr lang="en-IN" altLang="en-US" sz="2000"/>
              <a:t>Electric Iron - 750 W</a:t>
            </a:r>
          </a:p>
          <a:p>
            <a:r>
              <a:rPr lang="en-IN" altLang="en-US" sz="2000"/>
              <a:t>Heaters/ Geysers – 2000 W</a:t>
            </a:r>
          </a:p>
          <a:p>
            <a:r>
              <a:rPr lang="en-IN" altLang="en-US" sz="2000"/>
              <a:t>Ceiling Fan – 60 W</a:t>
            </a:r>
          </a:p>
          <a:p>
            <a:r>
              <a:rPr lang="en-IN" altLang="en-US" sz="2000"/>
              <a:t>Washing Machine (with heater) – 2.5 kW</a:t>
            </a:r>
          </a:p>
          <a:p>
            <a:r>
              <a:rPr lang="en-IN" altLang="en-US" sz="2000"/>
              <a:t>Refrigerator – 160 W</a:t>
            </a:r>
          </a:p>
          <a:p>
            <a:r>
              <a:rPr lang="en-IN" altLang="en-US" sz="2000"/>
              <a:t>PC – 200 W, Laptop – 40 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2070" y="5596116"/>
            <a:ext cx="743120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indent="0" algn="ctr">
              <a:spcBef>
                <a:spcPts val="1500"/>
              </a:spcBef>
              <a:buNone/>
            </a:pPr>
            <a:r>
              <a:rPr lang="en-IN" altLang="en-US" sz="2000" b="1" i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Reduce Electricity bill by minimizing the use of heating / environmental conditioning gadgets</a:t>
            </a:r>
            <a:r>
              <a:rPr lang="en-IN" altLang="en-US" sz="2000" b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</a:p>
          <a:p>
            <a:pPr algn="ctr"/>
            <a:endParaRPr lang="en-US"/>
          </a:p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94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an Power Sector – A Glance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2129487"/>
              </p:ext>
            </p:extLst>
          </p:nvPr>
        </p:nvGraphicFramePr>
        <p:xfrm>
          <a:off x="665560" y="2155886"/>
          <a:ext cx="7768827" cy="18542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589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96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96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ecto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MW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Percentage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tat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,0361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27.7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Centr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93,92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25.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Privat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,76,65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baseline="0"/>
                        <a:t> 47.2</a:t>
                      </a:r>
                      <a:endParaRPr lang="en-US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Tot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3,74,19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00.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1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09419" y="4122050"/>
            <a:ext cx="1412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s on 17/12/20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633" y="4736614"/>
            <a:ext cx="3132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urce: Ministry of Power, Govt. of India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702600" y="3900960"/>
              <a:ext cx="506520" cy="244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93240" y="3891600"/>
                <a:ext cx="525240" cy="2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5423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3100" y="1486256"/>
            <a:ext cx="10980471" cy="5205716"/>
          </a:xfrm>
        </p:spPr>
        <p:txBody>
          <a:bodyPr/>
          <a:lstStyle/>
          <a:p>
            <a:r>
              <a:rPr lang="en-US"/>
              <a:t>Power System Components</a:t>
            </a:r>
          </a:p>
          <a:p>
            <a:pPr lvl="1"/>
            <a:r>
              <a:rPr lang="en-US"/>
              <a:t>Generation</a:t>
            </a:r>
          </a:p>
          <a:p>
            <a:pPr lvl="1"/>
            <a:r>
              <a:rPr lang="en-US"/>
              <a:t>Transmission, Distribution</a:t>
            </a:r>
          </a:p>
          <a:p>
            <a:pPr lvl="1"/>
            <a:r>
              <a:rPr lang="en-US"/>
              <a:t>Protection &amp; Control</a:t>
            </a:r>
          </a:p>
          <a:p>
            <a:r>
              <a:rPr lang="en-US"/>
              <a:t>Types of Load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116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an Power Sector - A Glance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0806579"/>
              </p:ext>
            </p:extLst>
          </p:nvPr>
        </p:nvGraphicFramePr>
        <p:xfrm>
          <a:off x="665560" y="1377950"/>
          <a:ext cx="7768827" cy="37084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589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96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96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Fuel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MW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Percentage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Total Therm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2,31,32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61.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,99,59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53.3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Lignit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6,26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.7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Ga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24,95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6.7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Oi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51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0.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Hydro</a:t>
                      </a:r>
                      <a:r>
                        <a:rPr lang="en-US" baseline="0"/>
                        <a:t> (Renewable)</a:t>
                      </a:r>
                      <a:endParaRPr lang="en-US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4569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2.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uclear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6,78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.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RES*(MNRE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90,39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24.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Total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3,74,19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5115234"/>
            <a:ext cx="6489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*RES include small hydro, bio-mass, urban and industrial waste power and wind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63520" y="5230309"/>
            <a:ext cx="1412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s on 17/12/202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633" y="5787510"/>
            <a:ext cx="3132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urce: Ministry of Power, Govt. of India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814560" y="4930200"/>
              <a:ext cx="463680" cy="242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05200" y="4920840"/>
                <a:ext cx="482400" cy="2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0106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/>
              <a:t>Detailed discussion of various power generating sources.</a:t>
            </a:r>
          </a:p>
          <a:p>
            <a:pPr marL="90170" indent="-90170"/>
            <a:r>
              <a:rPr lang="en-US"/>
              <a:t>Different levels of voltages at transmission, sub-transmission and distribution stage.</a:t>
            </a:r>
          </a:p>
          <a:p>
            <a:pPr marL="90170" indent="-90170"/>
            <a:r>
              <a:rPr lang="en-US"/>
              <a:t>Types of loads.</a:t>
            </a:r>
          </a:p>
          <a:p>
            <a:pPr marL="90170" indent="-90170"/>
            <a:r>
              <a:rPr lang="en-US"/>
              <a:t>Indian Power Sec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2016720" y="2833920"/>
              <a:ext cx="320760" cy="2214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07360" y="2824560"/>
                <a:ext cx="339480" cy="24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67193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>
                <a:solidFill>
                  <a:schemeClr val="accent1"/>
                </a:solidFill>
              </a:rPr>
              <a:t>B</a:t>
            </a:r>
            <a:r>
              <a:rPr lang="en-US" sz="4500"/>
              <a:t>asic </a:t>
            </a:r>
            <a:r>
              <a:rPr lang="en-US" sz="6600">
                <a:solidFill>
                  <a:schemeClr val="accent1"/>
                </a:solidFill>
              </a:rPr>
              <a:t>E</a:t>
            </a:r>
            <a:r>
              <a:rPr lang="en-US" sz="4500"/>
              <a:t>lectrical </a:t>
            </a:r>
            <a:r>
              <a:rPr lang="en-US" sz="6600">
                <a:solidFill>
                  <a:schemeClr val="accent1"/>
                </a:solidFill>
              </a:rPr>
              <a:t>T</a:t>
            </a:r>
            <a:r>
              <a:rPr lang="en-US" sz="4500"/>
              <a:t>echnology</a:t>
            </a:r>
            <a:br>
              <a:rPr lang="en-US" sz="4400"/>
            </a:br>
            <a:r>
              <a:rPr lang="en-US" sz="2400"/>
              <a:t>[ELE 1051]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en-US" sz="1800" i="1" cap="none" spc="0">
                <a:latin typeface="+mn-lt"/>
              </a:rPr>
              <a:t>L26 – Transformers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5F3C4-0423-46D6-B225-89A3C2D4E674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22</a:t>
            </a:fld>
            <a:endParaRPr lang="en-IN"/>
          </a:p>
        </p:txBody>
      </p:sp>
      <p:pic>
        <p:nvPicPr>
          <p:cNvPr id="11" name="Picture 10" descr="https://lh3.googleusercontent.com/NRv3pd85QFsLHVwpHkTZ2250QFlGXi4661CaYP3Zdf3SRBavzCN6ln9LkQSPPbk7i5964g=s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355" y="187871"/>
            <a:ext cx="839390" cy="83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Image result for manipal institute of technology manipal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626"/>
            <a:ext cx="5645920" cy="1005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502452"/>
      </p:ext>
    </p:extLst>
  </p:cSld>
  <p:clrMapOvr>
    <a:masterClrMapping/>
  </p:clrMapOvr>
  <p:transition spd="med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23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52401" y="1424813"/>
            <a:ext cx="8229600" cy="4325112"/>
          </a:xfrm>
          <a:prstGeom prst="rect">
            <a:avLst/>
          </a:prstGeom>
        </p:spPr>
        <p:txBody>
          <a:bodyPr vert="horz" lIns="0" tIns="45720" rIns="0" bIns="45720" rtlCol="0">
            <a:normAutofit fontScale="32500" lnSpcReduction="20000"/>
          </a:bodyPr>
          <a:lstStyle>
            <a:lvl1pPr marL="90488" indent="-90488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182563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01700" indent="-182563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58888" indent="-182563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16075" indent="-182563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400">
                <a:latin typeface="Georgia" pitchFamily="18" charset="0"/>
              </a:rPr>
              <a:t>Introduction</a:t>
            </a:r>
          </a:p>
          <a:p>
            <a:r>
              <a:rPr lang="en-US" sz="6400">
                <a:latin typeface="Georgia" pitchFamily="18" charset="0"/>
              </a:rPr>
              <a:t>Operation</a:t>
            </a:r>
          </a:p>
          <a:p>
            <a:r>
              <a:rPr lang="en-US" sz="6400">
                <a:latin typeface="Georgia" pitchFamily="18" charset="0"/>
              </a:rPr>
              <a:t>Representation</a:t>
            </a:r>
          </a:p>
          <a:p>
            <a:r>
              <a:rPr lang="en-US" sz="6400" err="1">
                <a:latin typeface="Georgia" pitchFamily="18" charset="0"/>
              </a:rPr>
              <a:t>Emf</a:t>
            </a:r>
            <a:r>
              <a:rPr lang="en-US" sz="6400">
                <a:latin typeface="Georgia" pitchFamily="18" charset="0"/>
              </a:rPr>
              <a:t> Equation</a:t>
            </a:r>
          </a:p>
          <a:p>
            <a:r>
              <a:rPr lang="en-US" sz="6400">
                <a:latin typeface="Georgia" pitchFamily="18" charset="0"/>
              </a:rPr>
              <a:t> Construction</a:t>
            </a:r>
          </a:p>
          <a:p>
            <a:pPr lvl="1"/>
            <a:r>
              <a:rPr lang="en-US" sz="6400">
                <a:latin typeface="Georgia" pitchFamily="18" charset="0"/>
              </a:rPr>
              <a:t>Core Type</a:t>
            </a:r>
          </a:p>
          <a:p>
            <a:pPr lvl="1"/>
            <a:r>
              <a:rPr lang="en-US" sz="6400">
                <a:latin typeface="Georgia" pitchFamily="18" charset="0"/>
              </a:rPr>
              <a:t>Shell Type</a:t>
            </a:r>
          </a:p>
          <a:p>
            <a:r>
              <a:rPr lang="en-US" sz="6400">
                <a:latin typeface="Georgia" pitchFamily="18" charset="0"/>
              </a:rPr>
              <a:t>Losses &amp; Efficiency</a:t>
            </a:r>
          </a:p>
          <a:p>
            <a:r>
              <a:rPr lang="en-US" sz="6400">
                <a:latin typeface="Georgia" pitchFamily="18" charset="0"/>
              </a:rPr>
              <a:t>Auto Transformer</a:t>
            </a:r>
          </a:p>
          <a:p>
            <a:r>
              <a:rPr lang="en-US" sz="6400">
                <a:latin typeface="Georgia" pitchFamily="18" charset="0"/>
              </a:rPr>
              <a:t>3 Phase Transformer</a:t>
            </a:r>
          </a:p>
          <a:p>
            <a:r>
              <a:rPr lang="en-US" sz="6400">
                <a:latin typeface="Georgia" pitchFamily="18" charset="0"/>
              </a:rPr>
              <a:t>Applications </a:t>
            </a:r>
          </a:p>
          <a:p>
            <a:endParaRPr lang="en-US"/>
          </a:p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477800" y="1901160"/>
              <a:ext cx="1230120" cy="3544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8440" y="1891800"/>
                <a:ext cx="1248840" cy="35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8690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04800"/>
            <a:ext cx="7543800" cy="1450757"/>
          </a:xfrm>
        </p:spPr>
        <p:txBody>
          <a:bodyPr/>
          <a:lstStyle/>
          <a:p>
            <a:r>
              <a:rPr lang="en-US"/>
              <a:t>Introduction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399" y="1219200"/>
            <a:ext cx="5633545" cy="4014354"/>
          </a:xfrm>
        </p:spPr>
        <p:txBody>
          <a:bodyPr vert="horz" lIns="0" tIns="45720" rIns="0" bIns="45720" rtlCol="0" anchor="t">
            <a:noAutofit/>
          </a:bodyPr>
          <a:lstStyle/>
          <a:p>
            <a:r>
              <a:rPr lang="en-US" sz="1600">
                <a:latin typeface="Georgia"/>
              </a:rPr>
              <a:t>Static device with AC excitation</a:t>
            </a:r>
          </a:p>
          <a:p>
            <a:r>
              <a:rPr lang="en-US" sz="1600">
                <a:latin typeface="Georgia"/>
              </a:rPr>
              <a:t>Transfers energy between two or more magnetically coupled circuits without change in frequency.</a:t>
            </a:r>
          </a:p>
          <a:p>
            <a:r>
              <a:rPr lang="en-US" sz="1600">
                <a:latin typeface="Georgia"/>
              </a:rPr>
              <a:t>Principle of operation: </a:t>
            </a:r>
            <a:r>
              <a:rPr lang="en-US" sz="1600" i="1">
                <a:latin typeface="Georgia"/>
              </a:rPr>
              <a:t>Electromagnetic Induction</a:t>
            </a:r>
          </a:p>
          <a:p>
            <a:pPr algn="just"/>
            <a:r>
              <a:rPr lang="en-US" sz="1600">
                <a:latin typeface="Georgia"/>
              </a:rPr>
              <a:t>Electric circuits are linked by a common ferromagnetic core.</a:t>
            </a:r>
            <a:endParaRPr lang="en-US" sz="1600">
              <a:latin typeface="Georgia" pitchFamily="18" charset="0"/>
            </a:endParaRPr>
          </a:p>
          <a:p>
            <a:r>
              <a:rPr lang="en-US" sz="1600">
                <a:latin typeface="Georgia"/>
              </a:rPr>
              <a:t>Ferromagnetic core  ensures </a:t>
            </a:r>
            <a:r>
              <a:rPr lang="en-US" sz="1600" i="1">
                <a:latin typeface="Georgia"/>
              </a:rPr>
              <a:t>maximum</a:t>
            </a:r>
            <a:r>
              <a:rPr lang="en-US" sz="1600">
                <a:latin typeface="Georgia"/>
              </a:rPr>
              <a:t> magnetic flux linkage</a:t>
            </a:r>
          </a:p>
          <a:p>
            <a:r>
              <a:rPr lang="en-US" sz="1600">
                <a:latin typeface="Georgia" pitchFamily="18" charset="0"/>
              </a:rPr>
              <a:t>Applications: </a:t>
            </a:r>
          </a:p>
          <a:p>
            <a:pPr marL="383540" lvl="1"/>
            <a:r>
              <a:rPr lang="en-US" sz="1600">
                <a:latin typeface="Georgia"/>
              </a:rPr>
              <a:t>Electric power systems.</a:t>
            </a:r>
            <a:endParaRPr lang="en-US" sz="1600">
              <a:latin typeface="Georgia" pitchFamily="18" charset="0"/>
            </a:endParaRPr>
          </a:p>
          <a:p>
            <a:pPr marL="172720" lvl="2" indent="220345"/>
            <a:r>
              <a:rPr lang="en-US" sz="1600">
                <a:latin typeface="Georgia"/>
              </a:rPr>
              <a:t>Power transmission, distribution networks.</a:t>
            </a:r>
            <a:endParaRPr lang="en-US" sz="1600">
              <a:latin typeface="Georgia" pitchFamily="18" charset="0"/>
            </a:endParaRPr>
          </a:p>
          <a:p>
            <a:pPr marL="383540" lvl="1"/>
            <a:r>
              <a:rPr lang="en-US" sz="1600">
                <a:latin typeface="Georgia"/>
              </a:rPr>
              <a:t>Electronic circuits.</a:t>
            </a:r>
          </a:p>
          <a:p>
            <a:pPr marL="383540" lvl="1"/>
            <a:r>
              <a:rPr lang="en-US" sz="1600">
                <a:latin typeface="Georgia"/>
              </a:rPr>
              <a:t>Electric traction.</a:t>
            </a:r>
            <a:endParaRPr lang="en-US" sz="1600">
              <a:latin typeface="Georgia" pitchFamily="18" charset="0"/>
            </a:endParaRPr>
          </a:p>
          <a:p>
            <a:pPr marL="411480" lvl="1" indent="0">
              <a:buNone/>
            </a:pPr>
            <a:endParaRPr lang="en-US">
              <a:latin typeface="Georgia" pitchFamily="18" charset="0"/>
            </a:endParaRPr>
          </a:p>
          <a:p>
            <a:endParaRPr lang="en-US" sz="1800">
              <a:latin typeface="Georgia" pitchFamily="18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28" y="1417574"/>
            <a:ext cx="3429000" cy="303369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0" y="4876800"/>
          <a:ext cx="6934200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2754">
                <a:tc gridSpan="3">
                  <a:txBody>
                    <a:bodyPr/>
                    <a:lstStyle/>
                    <a:p>
                      <a:pPr marL="0" indent="0">
                        <a:buClr>
                          <a:schemeClr val="accent3"/>
                        </a:buClr>
                        <a:buFont typeface="Arial" panose="020B0604020202020204" pitchFamily="34" charset="0"/>
                        <a:buNone/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</a:rPr>
                        <a:t>Type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462">
                <a:tc>
                  <a:txBody>
                    <a:bodyPr/>
                    <a:lstStyle/>
                    <a:p>
                      <a:r>
                        <a:rPr lang="en-US" sz="1600" b="1" i="1">
                          <a:solidFill>
                            <a:schemeClr val="tx1"/>
                          </a:solidFill>
                        </a:rPr>
                        <a:t>Based on Constru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>
                          <a:solidFill>
                            <a:schemeClr val="tx1"/>
                          </a:solidFill>
                        </a:rPr>
                        <a:t>Based on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1">
                          <a:solidFill>
                            <a:schemeClr val="tx1"/>
                          </a:solidFill>
                        </a:rPr>
                        <a:t>Based on Winding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812"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Core Typ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Step Up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Single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</a:rPr>
                        <a:t> Winding</a:t>
                      </a:r>
                      <a:endParaRPr 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Shell Typ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Step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</a:rPr>
                        <a:t> Down</a:t>
                      </a:r>
                      <a:endParaRPr lang="en-US" sz="16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chemeClr val="tx1"/>
                          </a:solidFill>
                        </a:rPr>
                        <a:t>2 or 3 Winding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26880" y="1438560"/>
              <a:ext cx="8687160" cy="48146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7520" y="1429200"/>
                <a:ext cx="8705880" cy="483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53830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4F400-0151-4FD1-A942-0A96230A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86B848-32AB-4F82-80C8-AAFECF46936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276A6E-598B-4027-AF2E-8F9C2869860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15F0C-8A21-46EE-ACC2-3AF6D0996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EEEEA-B9FB-4521-A525-A257190E438F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534371-5180-4E4F-B699-88AA5FD7A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3ECB85-3C03-4E7F-91A4-21990D66B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5387779"/>
      </p:ext>
    </p:extLst>
  </p:cSld>
  <p:clrMapOvr>
    <a:masterClrMapping/>
  </p:clrMapOvr>
  <p:transition spd="med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72ADC-9688-4B35-BBF3-B5583FE30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BF3555-45D7-4311-BA66-555596DC537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1C8CAE-66CA-491D-AB96-3C0E1DDF023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A419B7-D748-43E5-BABF-A3A92A02A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EEEEA-B9FB-4521-A525-A257190E438F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4CAB2C-BD8E-47EC-9163-9FB4EE231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D24764-D25B-4BE1-AF4C-C09F2F07C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8909606"/>
      </p:ext>
    </p:extLst>
  </p:cSld>
  <p:clrMapOvr>
    <a:masterClrMapping/>
  </p:clrMapOvr>
  <p:transition spd="med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ration of Transformer</a:t>
            </a:r>
          </a:p>
        </p:txBody>
      </p:sp>
      <p:grpSp>
        <p:nvGrpSpPr>
          <p:cNvPr id="78" name="Group 5"/>
          <p:cNvGrpSpPr>
            <a:grpSpLocks/>
          </p:cNvGrpSpPr>
          <p:nvPr/>
        </p:nvGrpSpPr>
        <p:grpSpPr bwMode="auto">
          <a:xfrm>
            <a:off x="2376661" y="1652953"/>
            <a:ext cx="3448050" cy="2438400"/>
            <a:chOff x="1704" y="720"/>
            <a:chExt cx="1920" cy="1344"/>
          </a:xfrm>
        </p:grpSpPr>
        <p:sp>
          <p:nvSpPr>
            <p:cNvPr id="79" name="Rectangle 6"/>
            <p:cNvSpPr>
              <a:spLocks noChangeArrowheads="1"/>
            </p:cNvSpPr>
            <p:nvPr/>
          </p:nvSpPr>
          <p:spPr bwMode="auto">
            <a:xfrm>
              <a:off x="1704" y="720"/>
              <a:ext cx="1920" cy="134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7" descr="Parchment"/>
            <p:cNvSpPr>
              <a:spLocks noChangeArrowheads="1"/>
            </p:cNvSpPr>
            <p:nvPr/>
          </p:nvSpPr>
          <p:spPr bwMode="auto">
            <a:xfrm>
              <a:off x="2028" y="960"/>
              <a:ext cx="1296" cy="86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8"/>
          <p:cNvGrpSpPr>
            <a:grpSpLocks/>
          </p:cNvGrpSpPr>
          <p:nvPr/>
        </p:nvGrpSpPr>
        <p:grpSpPr bwMode="auto">
          <a:xfrm>
            <a:off x="4992861" y="2245091"/>
            <a:ext cx="2525713" cy="1312862"/>
            <a:chOff x="3269" y="959"/>
            <a:chExt cx="1543" cy="745"/>
          </a:xfrm>
        </p:grpSpPr>
        <p:sp>
          <p:nvSpPr>
            <p:cNvPr id="82" name="Line 9"/>
            <p:cNvSpPr>
              <a:spLocks noChangeShapeType="1"/>
            </p:cNvSpPr>
            <p:nvPr/>
          </p:nvSpPr>
          <p:spPr bwMode="auto">
            <a:xfrm rot="10796889">
              <a:off x="4511" y="1704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" name="Group 10"/>
            <p:cNvGrpSpPr>
              <a:grpSpLocks/>
            </p:cNvGrpSpPr>
            <p:nvPr/>
          </p:nvGrpSpPr>
          <p:grpSpPr bwMode="auto">
            <a:xfrm>
              <a:off x="3269" y="959"/>
              <a:ext cx="1531" cy="745"/>
              <a:chOff x="3269" y="888"/>
              <a:chExt cx="1531" cy="745"/>
            </a:xfrm>
          </p:grpSpPr>
          <p:sp>
            <p:nvSpPr>
              <p:cNvPr id="84" name="Freeform 11"/>
              <p:cNvSpPr>
                <a:spLocks/>
              </p:cNvSpPr>
              <p:nvPr/>
            </p:nvSpPr>
            <p:spPr bwMode="auto">
              <a:xfrm rot="10796889">
                <a:off x="3324" y="888"/>
                <a:ext cx="108" cy="64"/>
              </a:xfrm>
              <a:custGeom>
                <a:avLst/>
                <a:gdLst>
                  <a:gd name="T0" fmla="*/ 0 w 96"/>
                  <a:gd name="T1" fmla="*/ 0 h 96"/>
                  <a:gd name="T2" fmla="*/ 276 w 96"/>
                  <a:gd name="T3" fmla="*/ 1 h 96"/>
                  <a:gd name="T4" fmla="*/ 0 w 96"/>
                  <a:gd name="T5" fmla="*/ 3 h 96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96"/>
                  <a:gd name="T11" fmla="*/ 96 w 96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96">
                    <a:moveTo>
                      <a:pt x="0" y="0"/>
                    </a:moveTo>
                    <a:cubicBezTo>
                      <a:pt x="48" y="16"/>
                      <a:pt x="96" y="32"/>
                      <a:pt x="96" y="48"/>
                    </a:cubicBezTo>
                    <a:cubicBezTo>
                      <a:pt x="96" y="64"/>
                      <a:pt x="16" y="88"/>
                      <a:pt x="0" y="96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2"/>
              <p:cNvSpPr>
                <a:spLocks noChangeShapeType="1"/>
              </p:cNvSpPr>
              <p:nvPr/>
            </p:nvSpPr>
            <p:spPr bwMode="auto">
              <a:xfrm rot="10796889" flipH="1">
                <a:off x="3418" y="888"/>
                <a:ext cx="13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ffectLst>
                <a:outerShdw sy="50000" kx="2453608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13"/>
              <p:cNvSpPr>
                <a:spLocks noChangeShapeType="1"/>
              </p:cNvSpPr>
              <p:nvPr/>
            </p:nvSpPr>
            <p:spPr bwMode="auto">
              <a:xfrm rot="10796889" flipH="1">
                <a:off x="3792" y="1633"/>
                <a:ext cx="72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>
                <a:outerShdw sy="50000" kx="2453608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Freeform 14"/>
              <p:cNvSpPr>
                <a:spLocks/>
              </p:cNvSpPr>
              <p:nvPr/>
            </p:nvSpPr>
            <p:spPr bwMode="auto">
              <a:xfrm rot="10796889">
                <a:off x="3281" y="1465"/>
                <a:ext cx="728" cy="144"/>
              </a:xfrm>
              <a:custGeom>
                <a:avLst/>
                <a:gdLst>
                  <a:gd name="T0" fmla="*/ 552 w 728"/>
                  <a:gd name="T1" fmla="*/ 0 h 192"/>
                  <a:gd name="T2" fmla="*/ 648 w 728"/>
                  <a:gd name="T3" fmla="*/ 4 h 192"/>
                  <a:gd name="T4" fmla="*/ 72 w 728"/>
                  <a:gd name="T5" fmla="*/ 11 h 192"/>
                  <a:gd name="T6" fmla="*/ 216 w 728"/>
                  <a:gd name="T7" fmla="*/ 14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8"/>
                  <a:gd name="T13" fmla="*/ 0 h 192"/>
                  <a:gd name="T14" fmla="*/ 728 w 72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8" h="192">
                    <a:moveTo>
                      <a:pt x="552" y="0"/>
                    </a:moveTo>
                    <a:cubicBezTo>
                      <a:pt x="640" y="12"/>
                      <a:pt x="728" y="24"/>
                      <a:pt x="648" y="48"/>
                    </a:cubicBezTo>
                    <a:cubicBezTo>
                      <a:pt x="568" y="72"/>
                      <a:pt x="144" y="120"/>
                      <a:pt x="72" y="144"/>
                    </a:cubicBezTo>
                    <a:cubicBezTo>
                      <a:pt x="0" y="168"/>
                      <a:pt x="108" y="180"/>
                      <a:pt x="216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Freeform 15"/>
              <p:cNvSpPr>
                <a:spLocks/>
              </p:cNvSpPr>
              <p:nvPr/>
            </p:nvSpPr>
            <p:spPr bwMode="auto">
              <a:xfrm rot="10796889">
                <a:off x="3269" y="1333"/>
                <a:ext cx="728" cy="144"/>
              </a:xfrm>
              <a:custGeom>
                <a:avLst/>
                <a:gdLst>
                  <a:gd name="T0" fmla="*/ 552 w 728"/>
                  <a:gd name="T1" fmla="*/ 0 h 192"/>
                  <a:gd name="T2" fmla="*/ 648 w 728"/>
                  <a:gd name="T3" fmla="*/ 4 h 192"/>
                  <a:gd name="T4" fmla="*/ 72 w 728"/>
                  <a:gd name="T5" fmla="*/ 11 h 192"/>
                  <a:gd name="T6" fmla="*/ 216 w 728"/>
                  <a:gd name="T7" fmla="*/ 14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8"/>
                  <a:gd name="T13" fmla="*/ 0 h 192"/>
                  <a:gd name="T14" fmla="*/ 728 w 72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8" h="192">
                    <a:moveTo>
                      <a:pt x="552" y="0"/>
                    </a:moveTo>
                    <a:cubicBezTo>
                      <a:pt x="640" y="12"/>
                      <a:pt x="728" y="24"/>
                      <a:pt x="648" y="48"/>
                    </a:cubicBezTo>
                    <a:cubicBezTo>
                      <a:pt x="568" y="72"/>
                      <a:pt x="144" y="120"/>
                      <a:pt x="72" y="144"/>
                    </a:cubicBezTo>
                    <a:cubicBezTo>
                      <a:pt x="0" y="168"/>
                      <a:pt x="108" y="180"/>
                      <a:pt x="216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Freeform 16"/>
              <p:cNvSpPr>
                <a:spLocks/>
              </p:cNvSpPr>
              <p:nvPr/>
            </p:nvSpPr>
            <p:spPr bwMode="auto">
              <a:xfrm rot="10796889">
                <a:off x="3269" y="1213"/>
                <a:ext cx="728" cy="144"/>
              </a:xfrm>
              <a:custGeom>
                <a:avLst/>
                <a:gdLst>
                  <a:gd name="T0" fmla="*/ 552 w 728"/>
                  <a:gd name="T1" fmla="*/ 0 h 192"/>
                  <a:gd name="T2" fmla="*/ 648 w 728"/>
                  <a:gd name="T3" fmla="*/ 4 h 192"/>
                  <a:gd name="T4" fmla="*/ 72 w 728"/>
                  <a:gd name="T5" fmla="*/ 11 h 192"/>
                  <a:gd name="T6" fmla="*/ 216 w 728"/>
                  <a:gd name="T7" fmla="*/ 14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8"/>
                  <a:gd name="T13" fmla="*/ 0 h 192"/>
                  <a:gd name="T14" fmla="*/ 728 w 72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8" h="192">
                    <a:moveTo>
                      <a:pt x="552" y="0"/>
                    </a:moveTo>
                    <a:cubicBezTo>
                      <a:pt x="640" y="12"/>
                      <a:pt x="728" y="24"/>
                      <a:pt x="648" y="48"/>
                    </a:cubicBezTo>
                    <a:cubicBezTo>
                      <a:pt x="568" y="72"/>
                      <a:pt x="144" y="120"/>
                      <a:pt x="72" y="144"/>
                    </a:cubicBezTo>
                    <a:cubicBezTo>
                      <a:pt x="0" y="168"/>
                      <a:pt x="108" y="180"/>
                      <a:pt x="216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Freeform 17"/>
              <p:cNvSpPr>
                <a:spLocks/>
              </p:cNvSpPr>
              <p:nvPr/>
            </p:nvSpPr>
            <p:spPr bwMode="auto">
              <a:xfrm rot="10796889">
                <a:off x="3280" y="1093"/>
                <a:ext cx="728" cy="144"/>
              </a:xfrm>
              <a:custGeom>
                <a:avLst/>
                <a:gdLst>
                  <a:gd name="T0" fmla="*/ 552 w 728"/>
                  <a:gd name="T1" fmla="*/ 0 h 192"/>
                  <a:gd name="T2" fmla="*/ 648 w 728"/>
                  <a:gd name="T3" fmla="*/ 4 h 192"/>
                  <a:gd name="T4" fmla="*/ 72 w 728"/>
                  <a:gd name="T5" fmla="*/ 11 h 192"/>
                  <a:gd name="T6" fmla="*/ 216 w 728"/>
                  <a:gd name="T7" fmla="*/ 14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8"/>
                  <a:gd name="T13" fmla="*/ 0 h 192"/>
                  <a:gd name="T14" fmla="*/ 728 w 72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8" h="192">
                    <a:moveTo>
                      <a:pt x="552" y="0"/>
                    </a:moveTo>
                    <a:cubicBezTo>
                      <a:pt x="640" y="12"/>
                      <a:pt x="728" y="24"/>
                      <a:pt x="648" y="48"/>
                    </a:cubicBezTo>
                    <a:cubicBezTo>
                      <a:pt x="568" y="72"/>
                      <a:pt x="144" y="120"/>
                      <a:pt x="72" y="144"/>
                    </a:cubicBezTo>
                    <a:cubicBezTo>
                      <a:pt x="0" y="168"/>
                      <a:pt x="108" y="180"/>
                      <a:pt x="216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Freeform 18"/>
              <p:cNvSpPr>
                <a:spLocks/>
              </p:cNvSpPr>
              <p:nvPr/>
            </p:nvSpPr>
            <p:spPr bwMode="auto">
              <a:xfrm rot="10796889">
                <a:off x="3280" y="961"/>
                <a:ext cx="728" cy="144"/>
              </a:xfrm>
              <a:custGeom>
                <a:avLst/>
                <a:gdLst>
                  <a:gd name="T0" fmla="*/ 552 w 728"/>
                  <a:gd name="T1" fmla="*/ 0 h 192"/>
                  <a:gd name="T2" fmla="*/ 648 w 728"/>
                  <a:gd name="T3" fmla="*/ 4 h 192"/>
                  <a:gd name="T4" fmla="*/ 72 w 728"/>
                  <a:gd name="T5" fmla="*/ 11 h 192"/>
                  <a:gd name="T6" fmla="*/ 216 w 728"/>
                  <a:gd name="T7" fmla="*/ 14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8"/>
                  <a:gd name="T13" fmla="*/ 0 h 192"/>
                  <a:gd name="T14" fmla="*/ 728 w 728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8" h="192">
                    <a:moveTo>
                      <a:pt x="552" y="0"/>
                    </a:moveTo>
                    <a:cubicBezTo>
                      <a:pt x="640" y="12"/>
                      <a:pt x="728" y="24"/>
                      <a:pt x="648" y="48"/>
                    </a:cubicBezTo>
                    <a:cubicBezTo>
                      <a:pt x="568" y="72"/>
                      <a:pt x="144" y="120"/>
                      <a:pt x="72" y="144"/>
                    </a:cubicBezTo>
                    <a:cubicBezTo>
                      <a:pt x="0" y="168"/>
                      <a:pt x="108" y="180"/>
                      <a:pt x="216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2" name="Group 19"/>
          <p:cNvGrpSpPr>
            <a:grpSpLocks/>
          </p:cNvGrpSpPr>
          <p:nvPr/>
        </p:nvGrpSpPr>
        <p:grpSpPr bwMode="auto">
          <a:xfrm>
            <a:off x="1059036" y="2186353"/>
            <a:ext cx="2362200" cy="1371600"/>
            <a:chOff x="816" y="3312"/>
            <a:chExt cx="1412" cy="720"/>
          </a:xfrm>
        </p:grpSpPr>
        <p:sp>
          <p:nvSpPr>
            <p:cNvPr id="93" name="Line 20"/>
            <p:cNvSpPr>
              <a:spLocks noChangeShapeType="1"/>
            </p:cNvSpPr>
            <p:nvPr/>
          </p:nvSpPr>
          <p:spPr bwMode="auto">
            <a:xfrm flipH="1">
              <a:off x="1075" y="3347"/>
              <a:ext cx="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1"/>
            <p:cNvSpPr>
              <a:spLocks noChangeShapeType="1"/>
            </p:cNvSpPr>
            <p:nvPr/>
          </p:nvSpPr>
          <p:spPr bwMode="auto">
            <a:xfrm>
              <a:off x="840" y="3341"/>
              <a:ext cx="2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Freeform 22"/>
            <p:cNvSpPr>
              <a:spLocks/>
            </p:cNvSpPr>
            <p:nvPr/>
          </p:nvSpPr>
          <p:spPr bwMode="auto">
            <a:xfrm rot="-633027">
              <a:off x="1788" y="3312"/>
              <a:ext cx="384" cy="96"/>
            </a:xfrm>
            <a:custGeom>
              <a:avLst/>
              <a:gdLst>
                <a:gd name="T0" fmla="*/ 0 w 672"/>
                <a:gd name="T1" fmla="*/ 0 h 192"/>
                <a:gd name="T2" fmla="*/ 4 w 672"/>
                <a:gd name="T3" fmla="*/ 1 h 192"/>
                <a:gd name="T4" fmla="*/ 2 w 672"/>
                <a:gd name="T5" fmla="*/ 1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0"/>
                  </a:moveTo>
                  <a:cubicBezTo>
                    <a:pt x="288" y="56"/>
                    <a:pt x="576" y="112"/>
                    <a:pt x="624" y="144"/>
                  </a:cubicBezTo>
                  <a:cubicBezTo>
                    <a:pt x="672" y="176"/>
                    <a:pt x="344" y="184"/>
                    <a:pt x="288" y="19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3"/>
            <p:cNvSpPr>
              <a:spLocks noChangeShapeType="1"/>
            </p:cNvSpPr>
            <p:nvPr/>
          </p:nvSpPr>
          <p:spPr bwMode="auto">
            <a:xfrm flipH="1">
              <a:off x="816" y="4032"/>
              <a:ext cx="7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" name="Group 24"/>
            <p:cNvGrpSpPr>
              <a:grpSpLocks/>
            </p:cNvGrpSpPr>
            <p:nvPr/>
          </p:nvGrpSpPr>
          <p:grpSpPr bwMode="auto">
            <a:xfrm>
              <a:off x="1324" y="3444"/>
              <a:ext cx="904" cy="576"/>
              <a:chOff x="1552" y="1044"/>
              <a:chExt cx="904" cy="576"/>
            </a:xfrm>
          </p:grpSpPr>
          <p:sp>
            <p:nvSpPr>
              <p:cNvPr id="98" name="Freeform 25"/>
              <p:cNvSpPr>
                <a:spLocks/>
              </p:cNvSpPr>
              <p:nvPr/>
            </p:nvSpPr>
            <p:spPr bwMode="auto">
              <a:xfrm>
                <a:off x="1556" y="1044"/>
                <a:ext cx="896" cy="120"/>
              </a:xfrm>
              <a:custGeom>
                <a:avLst/>
                <a:gdLst>
                  <a:gd name="T0" fmla="*/ 280 w 896"/>
                  <a:gd name="T1" fmla="*/ 0 h 144"/>
                  <a:gd name="T2" fmla="*/ 88 w 896"/>
                  <a:gd name="T3" fmla="*/ 9 h 144"/>
                  <a:gd name="T4" fmla="*/ 808 w 896"/>
                  <a:gd name="T5" fmla="*/ 18 h 144"/>
                  <a:gd name="T6" fmla="*/ 616 w 896"/>
                  <a:gd name="T7" fmla="*/ 28 h 1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96"/>
                  <a:gd name="T13" fmla="*/ 0 h 144"/>
                  <a:gd name="T14" fmla="*/ 896 w 896"/>
                  <a:gd name="T15" fmla="*/ 144 h 1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96" h="144">
                    <a:moveTo>
                      <a:pt x="280" y="0"/>
                    </a:moveTo>
                    <a:cubicBezTo>
                      <a:pt x="140" y="16"/>
                      <a:pt x="0" y="32"/>
                      <a:pt x="88" y="48"/>
                    </a:cubicBezTo>
                    <a:cubicBezTo>
                      <a:pt x="176" y="64"/>
                      <a:pt x="720" y="80"/>
                      <a:pt x="808" y="96"/>
                    </a:cubicBezTo>
                    <a:cubicBezTo>
                      <a:pt x="896" y="112"/>
                      <a:pt x="756" y="128"/>
                      <a:pt x="616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Freeform 26"/>
              <p:cNvSpPr>
                <a:spLocks/>
              </p:cNvSpPr>
              <p:nvPr/>
            </p:nvSpPr>
            <p:spPr bwMode="auto">
              <a:xfrm>
                <a:off x="1560" y="1176"/>
                <a:ext cx="896" cy="96"/>
              </a:xfrm>
              <a:custGeom>
                <a:avLst/>
                <a:gdLst>
                  <a:gd name="T0" fmla="*/ 280 w 896"/>
                  <a:gd name="T1" fmla="*/ 0 h 144"/>
                  <a:gd name="T2" fmla="*/ 88 w 896"/>
                  <a:gd name="T3" fmla="*/ 1 h 144"/>
                  <a:gd name="T4" fmla="*/ 808 w 896"/>
                  <a:gd name="T5" fmla="*/ 3 h 144"/>
                  <a:gd name="T6" fmla="*/ 616 w 896"/>
                  <a:gd name="T7" fmla="*/ 4 h 1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96"/>
                  <a:gd name="T13" fmla="*/ 0 h 144"/>
                  <a:gd name="T14" fmla="*/ 896 w 896"/>
                  <a:gd name="T15" fmla="*/ 144 h 1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96" h="144">
                    <a:moveTo>
                      <a:pt x="280" y="0"/>
                    </a:moveTo>
                    <a:cubicBezTo>
                      <a:pt x="140" y="16"/>
                      <a:pt x="0" y="32"/>
                      <a:pt x="88" y="48"/>
                    </a:cubicBezTo>
                    <a:cubicBezTo>
                      <a:pt x="176" y="64"/>
                      <a:pt x="720" y="80"/>
                      <a:pt x="808" y="96"/>
                    </a:cubicBezTo>
                    <a:cubicBezTo>
                      <a:pt x="896" y="112"/>
                      <a:pt x="756" y="128"/>
                      <a:pt x="616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Freeform 27"/>
              <p:cNvSpPr>
                <a:spLocks/>
              </p:cNvSpPr>
              <p:nvPr/>
            </p:nvSpPr>
            <p:spPr bwMode="auto">
              <a:xfrm>
                <a:off x="1560" y="1284"/>
                <a:ext cx="896" cy="96"/>
              </a:xfrm>
              <a:custGeom>
                <a:avLst/>
                <a:gdLst>
                  <a:gd name="T0" fmla="*/ 280 w 896"/>
                  <a:gd name="T1" fmla="*/ 0 h 144"/>
                  <a:gd name="T2" fmla="*/ 88 w 896"/>
                  <a:gd name="T3" fmla="*/ 1 h 144"/>
                  <a:gd name="T4" fmla="*/ 808 w 896"/>
                  <a:gd name="T5" fmla="*/ 3 h 144"/>
                  <a:gd name="T6" fmla="*/ 616 w 896"/>
                  <a:gd name="T7" fmla="*/ 4 h 1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96"/>
                  <a:gd name="T13" fmla="*/ 0 h 144"/>
                  <a:gd name="T14" fmla="*/ 896 w 896"/>
                  <a:gd name="T15" fmla="*/ 144 h 1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96" h="144">
                    <a:moveTo>
                      <a:pt x="280" y="0"/>
                    </a:moveTo>
                    <a:cubicBezTo>
                      <a:pt x="140" y="16"/>
                      <a:pt x="0" y="32"/>
                      <a:pt x="88" y="48"/>
                    </a:cubicBezTo>
                    <a:cubicBezTo>
                      <a:pt x="176" y="64"/>
                      <a:pt x="720" y="80"/>
                      <a:pt x="808" y="96"/>
                    </a:cubicBezTo>
                    <a:cubicBezTo>
                      <a:pt x="896" y="112"/>
                      <a:pt x="756" y="128"/>
                      <a:pt x="616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Freeform 28"/>
              <p:cNvSpPr>
                <a:spLocks/>
              </p:cNvSpPr>
              <p:nvPr/>
            </p:nvSpPr>
            <p:spPr bwMode="auto">
              <a:xfrm>
                <a:off x="1552" y="1404"/>
                <a:ext cx="896" cy="96"/>
              </a:xfrm>
              <a:custGeom>
                <a:avLst/>
                <a:gdLst>
                  <a:gd name="T0" fmla="*/ 280 w 896"/>
                  <a:gd name="T1" fmla="*/ 0 h 144"/>
                  <a:gd name="T2" fmla="*/ 88 w 896"/>
                  <a:gd name="T3" fmla="*/ 1 h 144"/>
                  <a:gd name="T4" fmla="*/ 808 w 896"/>
                  <a:gd name="T5" fmla="*/ 3 h 144"/>
                  <a:gd name="T6" fmla="*/ 616 w 896"/>
                  <a:gd name="T7" fmla="*/ 4 h 1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96"/>
                  <a:gd name="T13" fmla="*/ 0 h 144"/>
                  <a:gd name="T14" fmla="*/ 896 w 896"/>
                  <a:gd name="T15" fmla="*/ 144 h 1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96" h="144">
                    <a:moveTo>
                      <a:pt x="280" y="0"/>
                    </a:moveTo>
                    <a:cubicBezTo>
                      <a:pt x="140" y="16"/>
                      <a:pt x="0" y="32"/>
                      <a:pt x="88" y="48"/>
                    </a:cubicBezTo>
                    <a:cubicBezTo>
                      <a:pt x="176" y="64"/>
                      <a:pt x="720" y="80"/>
                      <a:pt x="808" y="96"/>
                    </a:cubicBezTo>
                    <a:cubicBezTo>
                      <a:pt x="896" y="112"/>
                      <a:pt x="756" y="128"/>
                      <a:pt x="616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Freeform 29"/>
              <p:cNvSpPr>
                <a:spLocks/>
              </p:cNvSpPr>
              <p:nvPr/>
            </p:nvSpPr>
            <p:spPr bwMode="auto">
              <a:xfrm>
                <a:off x="1552" y="1524"/>
                <a:ext cx="896" cy="96"/>
              </a:xfrm>
              <a:custGeom>
                <a:avLst/>
                <a:gdLst>
                  <a:gd name="T0" fmla="*/ 280 w 896"/>
                  <a:gd name="T1" fmla="*/ 0 h 144"/>
                  <a:gd name="T2" fmla="*/ 88 w 896"/>
                  <a:gd name="T3" fmla="*/ 1 h 144"/>
                  <a:gd name="T4" fmla="*/ 808 w 896"/>
                  <a:gd name="T5" fmla="*/ 3 h 144"/>
                  <a:gd name="T6" fmla="*/ 616 w 896"/>
                  <a:gd name="T7" fmla="*/ 4 h 1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96"/>
                  <a:gd name="T13" fmla="*/ 0 h 144"/>
                  <a:gd name="T14" fmla="*/ 896 w 896"/>
                  <a:gd name="T15" fmla="*/ 144 h 1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96" h="144">
                    <a:moveTo>
                      <a:pt x="280" y="0"/>
                    </a:moveTo>
                    <a:cubicBezTo>
                      <a:pt x="140" y="16"/>
                      <a:pt x="0" y="32"/>
                      <a:pt x="88" y="48"/>
                    </a:cubicBezTo>
                    <a:cubicBezTo>
                      <a:pt x="176" y="64"/>
                      <a:pt x="720" y="80"/>
                      <a:pt x="808" y="96"/>
                    </a:cubicBezTo>
                    <a:cubicBezTo>
                      <a:pt x="896" y="112"/>
                      <a:pt x="756" y="128"/>
                      <a:pt x="616" y="14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3" name="Group 30"/>
          <p:cNvGrpSpPr>
            <a:grpSpLocks/>
          </p:cNvGrpSpPr>
          <p:nvPr/>
        </p:nvGrpSpPr>
        <p:grpSpPr bwMode="auto">
          <a:xfrm>
            <a:off x="1289224" y="1687878"/>
            <a:ext cx="685800" cy="660400"/>
            <a:chOff x="1044" y="624"/>
            <a:chExt cx="432" cy="416"/>
          </a:xfrm>
        </p:grpSpPr>
        <p:sp>
          <p:nvSpPr>
            <p:cNvPr id="104" name="Line 31"/>
            <p:cNvSpPr>
              <a:spLocks noChangeShapeType="1"/>
            </p:cNvSpPr>
            <p:nvPr/>
          </p:nvSpPr>
          <p:spPr bwMode="auto">
            <a:xfrm>
              <a:off x="1044" y="1040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Text Box 32"/>
            <p:cNvSpPr txBox="1">
              <a:spLocks noChangeArrowheads="1"/>
            </p:cNvSpPr>
            <p:nvPr/>
          </p:nvSpPr>
          <p:spPr bwMode="auto">
            <a:xfrm>
              <a:off x="1100" y="6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I</a:t>
              </a:r>
              <a:r>
                <a:rPr lang="en-US" b="1" baseline="-25000">
                  <a:solidFill>
                    <a:schemeClr val="accent2"/>
                  </a:solidFill>
                </a:rPr>
                <a:t>1</a:t>
              </a:r>
            </a:p>
          </p:txBody>
        </p:sp>
      </p:grpSp>
      <p:grpSp>
        <p:nvGrpSpPr>
          <p:cNvPr id="106" name="Group 33"/>
          <p:cNvGrpSpPr>
            <a:grpSpLocks/>
          </p:cNvGrpSpPr>
          <p:nvPr/>
        </p:nvGrpSpPr>
        <p:grpSpPr bwMode="auto">
          <a:xfrm>
            <a:off x="1446386" y="2514966"/>
            <a:ext cx="488950" cy="762000"/>
            <a:chOff x="1286" y="1068"/>
            <a:chExt cx="308" cy="480"/>
          </a:xfrm>
        </p:grpSpPr>
        <p:sp>
          <p:nvSpPr>
            <p:cNvPr id="107" name="Line 34"/>
            <p:cNvSpPr>
              <a:spLocks noChangeShapeType="1"/>
            </p:cNvSpPr>
            <p:nvPr/>
          </p:nvSpPr>
          <p:spPr bwMode="auto">
            <a:xfrm>
              <a:off x="1572" y="1068"/>
              <a:ext cx="0" cy="4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35"/>
            <p:cNvSpPr>
              <a:spLocks noChangeArrowheads="1"/>
            </p:cNvSpPr>
            <p:nvPr/>
          </p:nvSpPr>
          <p:spPr bwMode="auto">
            <a:xfrm>
              <a:off x="1286" y="1128"/>
              <a:ext cx="308" cy="288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1</a:t>
              </a:r>
            </a:p>
          </p:txBody>
        </p:sp>
      </p:grpSp>
      <p:grpSp>
        <p:nvGrpSpPr>
          <p:cNvPr id="109" name="Group 37"/>
          <p:cNvGrpSpPr>
            <a:grpSpLocks/>
          </p:cNvGrpSpPr>
          <p:nvPr/>
        </p:nvGrpSpPr>
        <p:grpSpPr bwMode="auto">
          <a:xfrm>
            <a:off x="6166024" y="2491153"/>
            <a:ext cx="488950" cy="762000"/>
            <a:chOff x="3962" y="1056"/>
            <a:chExt cx="308" cy="480"/>
          </a:xfrm>
        </p:grpSpPr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3984" y="1056"/>
              <a:ext cx="0" cy="4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39"/>
            <p:cNvSpPr>
              <a:spLocks noChangeArrowheads="1"/>
            </p:cNvSpPr>
            <p:nvPr/>
          </p:nvSpPr>
          <p:spPr bwMode="auto">
            <a:xfrm>
              <a:off x="3962" y="1116"/>
              <a:ext cx="308" cy="288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CC3300"/>
                  </a:solidFill>
                </a:rPr>
                <a:t>E</a:t>
              </a:r>
              <a:r>
                <a:rPr lang="en-US" b="1" baseline="-25000">
                  <a:solidFill>
                    <a:srgbClr val="CC3300"/>
                  </a:solidFill>
                </a:rPr>
                <a:t>2</a:t>
              </a:r>
            </a:p>
          </p:txBody>
        </p:sp>
      </p:grpSp>
      <p:grpSp>
        <p:nvGrpSpPr>
          <p:cNvPr id="112" name="Group 40"/>
          <p:cNvGrpSpPr>
            <a:grpSpLocks/>
          </p:cNvGrpSpPr>
          <p:nvPr/>
        </p:nvGrpSpPr>
        <p:grpSpPr bwMode="auto">
          <a:xfrm>
            <a:off x="7216949" y="2491153"/>
            <a:ext cx="506412" cy="762000"/>
            <a:chOff x="3957" y="1056"/>
            <a:chExt cx="319" cy="480"/>
          </a:xfrm>
        </p:grpSpPr>
        <p:sp>
          <p:nvSpPr>
            <p:cNvPr id="113" name="Line 41"/>
            <p:cNvSpPr>
              <a:spLocks noChangeShapeType="1"/>
            </p:cNvSpPr>
            <p:nvPr/>
          </p:nvSpPr>
          <p:spPr bwMode="auto">
            <a:xfrm>
              <a:off x="3984" y="1056"/>
              <a:ext cx="0" cy="48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Rectangle 42"/>
            <p:cNvSpPr>
              <a:spLocks noChangeArrowheads="1"/>
            </p:cNvSpPr>
            <p:nvPr/>
          </p:nvSpPr>
          <p:spPr bwMode="auto">
            <a:xfrm>
              <a:off x="3957" y="1116"/>
              <a:ext cx="319" cy="288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CC3300"/>
                  </a:solidFill>
                </a:rPr>
                <a:t>V</a:t>
              </a:r>
              <a:r>
                <a:rPr lang="en-US" b="1" baseline="-25000">
                  <a:solidFill>
                    <a:srgbClr val="CC3300"/>
                  </a:solidFill>
                </a:rPr>
                <a:t>2</a:t>
              </a:r>
            </a:p>
          </p:txBody>
        </p:sp>
      </p:grpSp>
      <p:grpSp>
        <p:nvGrpSpPr>
          <p:cNvPr id="115" name="Group 43"/>
          <p:cNvGrpSpPr>
            <a:grpSpLocks/>
          </p:cNvGrpSpPr>
          <p:nvPr/>
        </p:nvGrpSpPr>
        <p:grpSpPr bwMode="auto">
          <a:xfrm>
            <a:off x="6393036" y="1705341"/>
            <a:ext cx="685800" cy="660400"/>
            <a:chOff x="1044" y="624"/>
            <a:chExt cx="432" cy="416"/>
          </a:xfrm>
        </p:grpSpPr>
        <p:sp>
          <p:nvSpPr>
            <p:cNvPr id="116" name="Line 44"/>
            <p:cNvSpPr>
              <a:spLocks noChangeShapeType="1"/>
            </p:cNvSpPr>
            <p:nvPr/>
          </p:nvSpPr>
          <p:spPr bwMode="auto">
            <a:xfrm>
              <a:off x="1044" y="1040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Text Box 45"/>
            <p:cNvSpPr txBox="1">
              <a:spLocks noChangeArrowheads="1"/>
            </p:cNvSpPr>
            <p:nvPr/>
          </p:nvSpPr>
          <p:spPr bwMode="auto">
            <a:xfrm>
              <a:off x="1100" y="6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I</a:t>
              </a:r>
              <a:r>
                <a:rPr lang="en-US" b="1" baseline="-25000">
                  <a:solidFill>
                    <a:schemeClr val="accent2"/>
                  </a:solidFill>
                </a:rPr>
                <a:t>2</a:t>
              </a:r>
            </a:p>
          </p:txBody>
        </p:sp>
      </p:grpSp>
      <p:grpSp>
        <p:nvGrpSpPr>
          <p:cNvPr id="118" name="Group 46"/>
          <p:cNvGrpSpPr>
            <a:grpSpLocks/>
          </p:cNvGrpSpPr>
          <p:nvPr/>
        </p:nvGrpSpPr>
        <p:grpSpPr bwMode="auto">
          <a:xfrm>
            <a:off x="7469454" y="2241917"/>
            <a:ext cx="1157927" cy="1298576"/>
            <a:chOff x="4706" y="1859"/>
            <a:chExt cx="800" cy="818"/>
          </a:xfrm>
        </p:grpSpPr>
        <p:sp>
          <p:nvSpPr>
            <p:cNvPr id="119" name="Line 47"/>
            <p:cNvSpPr>
              <a:spLocks noChangeShapeType="1"/>
            </p:cNvSpPr>
            <p:nvPr/>
          </p:nvSpPr>
          <p:spPr bwMode="auto">
            <a:xfrm flipV="1">
              <a:off x="4706" y="1859"/>
              <a:ext cx="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Text Box 48"/>
            <p:cNvSpPr txBox="1">
              <a:spLocks noChangeArrowheads="1"/>
            </p:cNvSpPr>
            <p:nvPr/>
          </p:nvSpPr>
          <p:spPr bwMode="auto">
            <a:xfrm>
              <a:off x="4896" y="2116"/>
              <a:ext cx="610" cy="2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 b="1"/>
                <a:t>LOAD</a:t>
              </a:r>
            </a:p>
          </p:txBody>
        </p:sp>
        <p:sp>
          <p:nvSpPr>
            <p:cNvPr id="121" name="Line 49"/>
            <p:cNvSpPr>
              <a:spLocks noChangeShapeType="1"/>
            </p:cNvSpPr>
            <p:nvPr/>
          </p:nvSpPr>
          <p:spPr bwMode="auto">
            <a:xfrm>
              <a:off x="4752" y="26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50"/>
            <p:cNvSpPr>
              <a:spLocks noChangeShapeType="1"/>
            </p:cNvSpPr>
            <p:nvPr/>
          </p:nvSpPr>
          <p:spPr bwMode="auto">
            <a:xfrm flipH="1">
              <a:off x="5088" y="1872"/>
              <a:ext cx="11" cy="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51"/>
            <p:cNvSpPr>
              <a:spLocks noChangeShapeType="1"/>
            </p:cNvSpPr>
            <p:nvPr/>
          </p:nvSpPr>
          <p:spPr bwMode="auto">
            <a:xfrm>
              <a:off x="5088" y="2389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" name="Group 79"/>
          <p:cNvGrpSpPr>
            <a:grpSpLocks/>
          </p:cNvGrpSpPr>
          <p:nvPr/>
        </p:nvGrpSpPr>
        <p:grpSpPr bwMode="auto">
          <a:xfrm>
            <a:off x="111299" y="2241916"/>
            <a:ext cx="966787" cy="1319212"/>
            <a:chOff x="75" y="995"/>
            <a:chExt cx="609" cy="831"/>
          </a:xfrm>
        </p:grpSpPr>
        <p:grpSp>
          <p:nvGrpSpPr>
            <p:cNvPr id="125" name="Group 78"/>
            <p:cNvGrpSpPr>
              <a:grpSpLocks/>
            </p:cNvGrpSpPr>
            <p:nvPr/>
          </p:nvGrpSpPr>
          <p:grpSpPr bwMode="auto">
            <a:xfrm>
              <a:off x="75" y="1172"/>
              <a:ext cx="609" cy="480"/>
              <a:chOff x="75" y="1172"/>
              <a:chExt cx="609" cy="480"/>
            </a:xfrm>
          </p:grpSpPr>
          <p:sp>
            <p:nvSpPr>
              <p:cNvPr id="135" name="Text Box 53"/>
              <p:cNvSpPr txBox="1">
                <a:spLocks noChangeArrowheads="1"/>
              </p:cNvSpPr>
              <p:nvPr/>
            </p:nvSpPr>
            <p:spPr bwMode="auto">
              <a:xfrm>
                <a:off x="75" y="1267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>
                <a:outerShdw sy="50000" kx="2453608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>
                    <a:solidFill>
                      <a:srgbClr val="CC3300"/>
                    </a:solidFill>
                  </a:rPr>
                  <a:t>V</a:t>
                </a:r>
                <a:r>
                  <a:rPr lang="en-US" b="1" baseline="-25000">
                    <a:solidFill>
                      <a:srgbClr val="CC3300"/>
                    </a:solidFill>
                  </a:rPr>
                  <a:t>1</a:t>
                </a:r>
              </a:p>
            </p:txBody>
          </p:sp>
          <p:sp>
            <p:nvSpPr>
              <p:cNvPr id="136" name="Line 54"/>
              <p:cNvSpPr>
                <a:spLocks noChangeShapeType="1"/>
              </p:cNvSpPr>
              <p:nvPr/>
            </p:nvSpPr>
            <p:spPr bwMode="auto">
              <a:xfrm>
                <a:off x="684" y="1172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6" name="Group 77"/>
            <p:cNvGrpSpPr>
              <a:grpSpLocks/>
            </p:cNvGrpSpPr>
            <p:nvPr/>
          </p:nvGrpSpPr>
          <p:grpSpPr bwMode="auto">
            <a:xfrm>
              <a:off x="382" y="995"/>
              <a:ext cx="279" cy="831"/>
              <a:chOff x="382" y="995"/>
              <a:chExt cx="279" cy="831"/>
            </a:xfrm>
          </p:grpSpPr>
          <p:grpSp>
            <p:nvGrpSpPr>
              <p:cNvPr id="127" name="Group 56"/>
              <p:cNvGrpSpPr>
                <a:grpSpLocks/>
              </p:cNvGrpSpPr>
              <p:nvPr/>
            </p:nvGrpSpPr>
            <p:grpSpPr bwMode="auto">
              <a:xfrm>
                <a:off x="382" y="995"/>
                <a:ext cx="264" cy="829"/>
                <a:chOff x="408" y="3343"/>
                <a:chExt cx="264" cy="689"/>
              </a:xfrm>
            </p:grpSpPr>
            <p:sp>
              <p:nvSpPr>
                <p:cNvPr id="130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540" y="3343"/>
                  <a:ext cx="0" cy="2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31" name="Group 58"/>
                <p:cNvGrpSpPr>
                  <a:grpSpLocks/>
                </p:cNvGrpSpPr>
                <p:nvPr/>
              </p:nvGrpSpPr>
              <p:grpSpPr bwMode="auto">
                <a:xfrm>
                  <a:off x="408" y="3552"/>
                  <a:ext cx="264" cy="252"/>
                  <a:chOff x="1200" y="2016"/>
                  <a:chExt cx="240" cy="240"/>
                </a:xfrm>
              </p:grpSpPr>
              <p:sp>
                <p:nvSpPr>
                  <p:cNvPr id="133" name="Oval 59" descr="Parchment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240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4" name="Freeform 60"/>
                  <p:cNvSpPr>
                    <a:spLocks/>
                  </p:cNvSpPr>
                  <p:nvPr/>
                </p:nvSpPr>
                <p:spPr bwMode="auto">
                  <a:xfrm>
                    <a:off x="1251" y="2110"/>
                    <a:ext cx="138" cy="69"/>
                  </a:xfrm>
                  <a:custGeom>
                    <a:avLst/>
                    <a:gdLst>
                      <a:gd name="T0" fmla="*/ 0 w 336"/>
                      <a:gd name="T1" fmla="*/ 0 h 664"/>
                      <a:gd name="T2" fmla="*/ 0 w 336"/>
                      <a:gd name="T3" fmla="*/ 0 h 664"/>
                      <a:gd name="T4" fmla="*/ 0 w 336"/>
                      <a:gd name="T5" fmla="*/ 0 h 664"/>
                      <a:gd name="T6" fmla="*/ 0 w 336"/>
                      <a:gd name="T7" fmla="*/ 0 h 6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664"/>
                      <a:gd name="T14" fmla="*/ 336 w 336"/>
                      <a:gd name="T15" fmla="*/ 664 h 66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36" h="664">
                        <a:moveTo>
                          <a:pt x="0" y="336"/>
                        </a:moveTo>
                        <a:cubicBezTo>
                          <a:pt x="28" y="168"/>
                          <a:pt x="56" y="0"/>
                          <a:pt x="96" y="48"/>
                        </a:cubicBezTo>
                        <a:cubicBezTo>
                          <a:pt x="136" y="96"/>
                          <a:pt x="200" y="584"/>
                          <a:pt x="240" y="624"/>
                        </a:cubicBezTo>
                        <a:cubicBezTo>
                          <a:pt x="280" y="664"/>
                          <a:pt x="320" y="344"/>
                          <a:pt x="336" y="28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2" name="Line 61"/>
                <p:cNvSpPr>
                  <a:spLocks noChangeShapeType="1"/>
                </p:cNvSpPr>
                <p:nvPr/>
              </p:nvSpPr>
              <p:spPr bwMode="auto">
                <a:xfrm>
                  <a:off x="540" y="3816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8" name="Line 62"/>
              <p:cNvSpPr>
                <a:spLocks noChangeShapeType="1"/>
              </p:cNvSpPr>
              <p:nvPr/>
            </p:nvSpPr>
            <p:spPr bwMode="auto">
              <a:xfrm>
                <a:off x="517" y="995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Line 63"/>
              <p:cNvSpPr>
                <a:spLocks noChangeShapeType="1"/>
              </p:cNvSpPr>
              <p:nvPr/>
            </p:nvSpPr>
            <p:spPr bwMode="auto">
              <a:xfrm>
                <a:off x="513" y="182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37" name="Group 88"/>
          <p:cNvGrpSpPr>
            <a:grpSpLocks/>
          </p:cNvGrpSpPr>
          <p:nvPr/>
        </p:nvGrpSpPr>
        <p:grpSpPr bwMode="auto">
          <a:xfrm>
            <a:off x="2659236" y="1868853"/>
            <a:ext cx="2900363" cy="1993900"/>
            <a:chOff x="1680" y="856"/>
            <a:chExt cx="1827" cy="1256"/>
          </a:xfrm>
        </p:grpSpPr>
        <p:sp>
          <p:nvSpPr>
            <p:cNvPr id="138" name="Rectangle 36"/>
            <p:cNvSpPr>
              <a:spLocks noChangeArrowheads="1"/>
            </p:cNvSpPr>
            <p:nvPr/>
          </p:nvSpPr>
          <p:spPr bwMode="auto">
            <a:xfrm>
              <a:off x="2423" y="95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9900"/>
                  </a:solidFill>
                  <a:cs typeface="Times New Roman" pitchFamily="18" charset="0"/>
                </a:rPr>
                <a:t>Ø</a:t>
              </a:r>
              <a:endParaRPr lang="en-US" b="1" baseline="-25000">
                <a:solidFill>
                  <a:srgbClr val="009900"/>
                </a:solidFill>
              </a:endParaRPr>
            </a:p>
          </p:txBody>
        </p:sp>
        <p:grpSp>
          <p:nvGrpSpPr>
            <p:cNvPr id="139" name="Group 87"/>
            <p:cNvGrpSpPr>
              <a:grpSpLocks/>
            </p:cNvGrpSpPr>
            <p:nvPr/>
          </p:nvGrpSpPr>
          <p:grpSpPr bwMode="auto">
            <a:xfrm>
              <a:off x="1680" y="856"/>
              <a:ext cx="1827" cy="1256"/>
              <a:chOff x="1680" y="856"/>
              <a:chExt cx="1827" cy="1256"/>
            </a:xfrm>
          </p:grpSpPr>
          <p:sp>
            <p:nvSpPr>
              <p:cNvPr id="140" name="Line 64"/>
              <p:cNvSpPr>
                <a:spLocks noChangeShapeType="1"/>
              </p:cNvSpPr>
              <p:nvPr/>
            </p:nvSpPr>
            <p:spPr bwMode="auto">
              <a:xfrm>
                <a:off x="1680" y="864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Line 65"/>
              <p:cNvSpPr>
                <a:spLocks noChangeShapeType="1"/>
              </p:cNvSpPr>
              <p:nvPr/>
            </p:nvSpPr>
            <p:spPr bwMode="auto">
              <a:xfrm>
                <a:off x="1680" y="864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Line 66"/>
              <p:cNvSpPr>
                <a:spLocks noChangeShapeType="1"/>
              </p:cNvSpPr>
              <p:nvPr/>
            </p:nvSpPr>
            <p:spPr bwMode="auto">
              <a:xfrm>
                <a:off x="1680" y="2097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Line 67"/>
              <p:cNvSpPr>
                <a:spLocks noChangeShapeType="1"/>
              </p:cNvSpPr>
              <p:nvPr/>
            </p:nvSpPr>
            <p:spPr bwMode="auto">
              <a:xfrm>
                <a:off x="3507" y="856"/>
                <a:ext cx="0" cy="1248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Line 68"/>
              <p:cNvSpPr>
                <a:spLocks noChangeShapeType="1"/>
              </p:cNvSpPr>
              <p:nvPr/>
            </p:nvSpPr>
            <p:spPr bwMode="auto">
              <a:xfrm>
                <a:off x="2341" y="865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Line 69"/>
              <p:cNvSpPr>
                <a:spLocks noChangeShapeType="1"/>
              </p:cNvSpPr>
              <p:nvPr/>
            </p:nvSpPr>
            <p:spPr bwMode="auto">
              <a:xfrm>
                <a:off x="2293" y="2097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prstDash val="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6" name="Text Box 71"/>
          <p:cNvSpPr txBox="1">
            <a:spLocks noChangeArrowheads="1"/>
          </p:cNvSpPr>
          <p:nvPr/>
        </p:nvSpPr>
        <p:spPr bwMode="auto">
          <a:xfrm>
            <a:off x="141461" y="4243753"/>
            <a:ext cx="81470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indent="-285750" algn="l" eaLnBrk="1" hangingPunct="1">
              <a:buClr>
                <a:schemeClr val="accent3"/>
              </a:buClr>
              <a:buFont typeface="Arial" pitchFamily="34" charset="0"/>
              <a:buChar char="•"/>
            </a:pPr>
            <a:r>
              <a:rPr lang="en-US" sz="1600">
                <a:latin typeface="Georgia" pitchFamily="18" charset="0"/>
              </a:rPr>
              <a:t>Magnetic Core : Flux path</a:t>
            </a:r>
          </a:p>
          <a:p>
            <a:pPr marL="285750" indent="-285750" eaLnBrk="1" hangingPunct="1">
              <a:buClr>
                <a:schemeClr val="accent3"/>
              </a:buClr>
              <a:buFont typeface="Arial" pitchFamily="34" charset="0"/>
              <a:buChar char="•"/>
            </a:pPr>
            <a:endParaRPr lang="en-US" sz="1600">
              <a:latin typeface="Georgia" pitchFamily="18" charset="0"/>
            </a:endParaRPr>
          </a:p>
          <a:p>
            <a:pPr marL="285750" indent="-285750" eaLnBrk="1" hangingPunct="1">
              <a:buClr>
                <a:schemeClr val="accent3"/>
              </a:buClr>
              <a:buFont typeface="Arial" pitchFamily="34" charset="0"/>
              <a:buChar char="•"/>
            </a:pPr>
            <a:r>
              <a:rPr lang="en-US" sz="1600">
                <a:latin typeface="Georgia" pitchFamily="18" charset="0"/>
              </a:rPr>
              <a:t>Flux Linkages : Primary &amp; Secondary</a:t>
            </a:r>
          </a:p>
          <a:p>
            <a:pPr marL="285750" indent="-285750" algn="just" eaLnBrk="1" hangingPunct="1">
              <a:buClr>
                <a:schemeClr val="accent3"/>
              </a:buClr>
              <a:buFont typeface="Arial" pitchFamily="34" charset="0"/>
              <a:buChar char="•"/>
            </a:pPr>
            <a:endParaRPr lang="en-US" sz="1600">
              <a:latin typeface="Georgia" pitchFamily="18" charset="0"/>
            </a:endParaRPr>
          </a:p>
          <a:p>
            <a:pPr marL="285750" indent="-285750" algn="just" eaLnBrk="1" hangingPunct="1">
              <a:buClr>
                <a:schemeClr val="accent3"/>
              </a:buClr>
              <a:buFont typeface="Arial" pitchFamily="34" charset="0"/>
              <a:buChar char="•"/>
            </a:pPr>
            <a:r>
              <a:rPr lang="en-US" sz="1600">
                <a:latin typeface="Georgia" pitchFamily="18" charset="0"/>
              </a:rPr>
              <a:t>Induced Emf : </a:t>
            </a:r>
          </a:p>
          <a:p>
            <a:pPr marL="1028700" lvl="1" algn="just" eaLnBrk="1" hangingPunct="1">
              <a:buClr>
                <a:schemeClr val="accent1"/>
              </a:buClr>
              <a:buFont typeface="Georgia" pitchFamily="18" charset="0"/>
              <a:buChar char="▫"/>
            </a:pPr>
            <a:r>
              <a:rPr lang="en-US" sz="1600">
                <a:solidFill>
                  <a:schemeClr val="accent1">
                    <a:lumMod val="75000"/>
                  </a:schemeClr>
                </a:solidFill>
                <a:latin typeface="Georgia" pitchFamily="18" charset="0"/>
              </a:rPr>
              <a:t>Primary – Self Induced Emf </a:t>
            </a:r>
          </a:p>
          <a:p>
            <a:pPr marL="1028700" lvl="1" algn="just" eaLnBrk="1" hangingPunct="1">
              <a:buClr>
                <a:schemeClr val="accent1"/>
              </a:buClr>
              <a:buFont typeface="Georgia" pitchFamily="18" charset="0"/>
              <a:buChar char="▫"/>
            </a:pPr>
            <a:r>
              <a:rPr lang="en-US" sz="1600">
                <a:solidFill>
                  <a:schemeClr val="accent1">
                    <a:lumMod val="75000"/>
                  </a:schemeClr>
                </a:solidFill>
                <a:latin typeface="Georgia" pitchFamily="18" charset="0"/>
              </a:rPr>
              <a:t>Secondary – Mutually Induced Emf</a:t>
            </a:r>
          </a:p>
        </p:txBody>
      </p:sp>
      <p:sp>
        <p:nvSpPr>
          <p:cNvPr id="150" name="Slide Number Placeholder 1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28840" y="2887200"/>
              <a:ext cx="6381720" cy="3122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9480" y="2877840"/>
                <a:ext cx="6400440" cy="314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1852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3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resentation</a:t>
            </a:r>
          </a:p>
        </p:txBody>
      </p:sp>
      <p:grpSp>
        <p:nvGrpSpPr>
          <p:cNvPr id="58" name="Group 46"/>
          <p:cNvGrpSpPr>
            <a:grpSpLocks/>
          </p:cNvGrpSpPr>
          <p:nvPr/>
        </p:nvGrpSpPr>
        <p:grpSpPr bwMode="auto">
          <a:xfrm>
            <a:off x="2700338" y="2187575"/>
            <a:ext cx="3721100" cy="1546225"/>
            <a:chOff x="1160" y="2858"/>
            <a:chExt cx="2344" cy="974"/>
          </a:xfrm>
        </p:grpSpPr>
        <p:grpSp>
          <p:nvGrpSpPr>
            <p:cNvPr id="59" name="Group 31"/>
            <p:cNvGrpSpPr>
              <a:grpSpLocks/>
            </p:cNvGrpSpPr>
            <p:nvPr/>
          </p:nvGrpSpPr>
          <p:grpSpPr bwMode="auto">
            <a:xfrm>
              <a:off x="2456" y="2861"/>
              <a:ext cx="1048" cy="971"/>
              <a:chOff x="2456" y="2784"/>
              <a:chExt cx="1048" cy="971"/>
            </a:xfrm>
          </p:grpSpPr>
          <p:grpSp>
            <p:nvGrpSpPr>
              <p:cNvPr id="74" name="Group 27"/>
              <p:cNvGrpSpPr>
                <a:grpSpLocks/>
              </p:cNvGrpSpPr>
              <p:nvPr/>
            </p:nvGrpSpPr>
            <p:grpSpPr bwMode="auto">
              <a:xfrm>
                <a:off x="2456" y="2784"/>
                <a:ext cx="283" cy="971"/>
                <a:chOff x="2456" y="2784"/>
                <a:chExt cx="283" cy="971"/>
              </a:xfrm>
            </p:grpSpPr>
            <p:grpSp>
              <p:nvGrpSpPr>
                <p:cNvPr id="77" name="Group 24"/>
                <p:cNvGrpSpPr>
                  <a:grpSpLocks/>
                </p:cNvGrpSpPr>
                <p:nvPr/>
              </p:nvGrpSpPr>
              <p:grpSpPr bwMode="auto">
                <a:xfrm>
                  <a:off x="2456" y="2995"/>
                  <a:ext cx="283" cy="546"/>
                  <a:chOff x="2467" y="2094"/>
                  <a:chExt cx="283" cy="2034"/>
                </a:xfrm>
              </p:grpSpPr>
              <p:sp>
                <p:nvSpPr>
                  <p:cNvPr id="80" name="Arc 13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1" name="Arc 21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Arc 22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3" name="Arc 23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36" y="278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736" y="3515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5" name="Line 28"/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29"/>
              <p:cNvSpPr>
                <a:spLocks noChangeShapeType="1"/>
              </p:cNvSpPr>
              <p:nvPr/>
            </p:nvSpPr>
            <p:spPr bwMode="auto">
              <a:xfrm>
                <a:off x="2736" y="3755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" name="Group 32"/>
            <p:cNvGrpSpPr>
              <a:grpSpLocks/>
            </p:cNvGrpSpPr>
            <p:nvPr/>
          </p:nvGrpSpPr>
          <p:grpSpPr bwMode="auto">
            <a:xfrm rot="10800000">
              <a:off x="1160" y="2858"/>
              <a:ext cx="1048" cy="971"/>
              <a:chOff x="2456" y="2784"/>
              <a:chExt cx="1048" cy="971"/>
            </a:xfrm>
          </p:grpSpPr>
          <p:grpSp>
            <p:nvGrpSpPr>
              <p:cNvPr id="64" name="Group 33"/>
              <p:cNvGrpSpPr>
                <a:grpSpLocks/>
              </p:cNvGrpSpPr>
              <p:nvPr/>
            </p:nvGrpSpPr>
            <p:grpSpPr bwMode="auto">
              <a:xfrm>
                <a:off x="2456" y="2784"/>
                <a:ext cx="283" cy="971"/>
                <a:chOff x="2456" y="2784"/>
                <a:chExt cx="283" cy="971"/>
              </a:xfrm>
            </p:grpSpPr>
            <p:grpSp>
              <p:nvGrpSpPr>
                <p:cNvPr id="67" name="Group 34"/>
                <p:cNvGrpSpPr>
                  <a:grpSpLocks/>
                </p:cNvGrpSpPr>
                <p:nvPr/>
              </p:nvGrpSpPr>
              <p:grpSpPr bwMode="auto">
                <a:xfrm>
                  <a:off x="2456" y="2995"/>
                  <a:ext cx="283" cy="546"/>
                  <a:chOff x="2467" y="2094"/>
                  <a:chExt cx="283" cy="2034"/>
                </a:xfrm>
              </p:grpSpPr>
              <p:sp>
                <p:nvSpPr>
                  <p:cNvPr id="70" name="Arc 35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Arc 36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Arc 37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Arc 38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736" y="278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736" y="3515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5" name="Line 41"/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42"/>
              <p:cNvSpPr>
                <a:spLocks noChangeShapeType="1"/>
              </p:cNvSpPr>
              <p:nvPr/>
            </p:nvSpPr>
            <p:spPr bwMode="auto">
              <a:xfrm>
                <a:off x="2736" y="3755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" name="Group 45"/>
            <p:cNvGrpSpPr>
              <a:grpSpLocks/>
            </p:cNvGrpSpPr>
            <p:nvPr/>
          </p:nvGrpSpPr>
          <p:grpSpPr bwMode="auto">
            <a:xfrm>
              <a:off x="2304" y="2976"/>
              <a:ext cx="92" cy="768"/>
              <a:chOff x="2304" y="2976"/>
              <a:chExt cx="92" cy="768"/>
            </a:xfrm>
          </p:grpSpPr>
          <p:sp>
            <p:nvSpPr>
              <p:cNvPr id="62" name="Line 43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44"/>
              <p:cNvSpPr>
                <a:spLocks noChangeShapeType="1"/>
              </p:cNvSpPr>
              <p:nvPr/>
            </p:nvSpPr>
            <p:spPr bwMode="auto">
              <a:xfrm>
                <a:off x="2396" y="2976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2119313" y="1730375"/>
            <a:ext cx="5067300" cy="2536825"/>
            <a:chOff x="1335" y="710"/>
            <a:chExt cx="3192" cy="1598"/>
          </a:xfrm>
        </p:grpSpPr>
        <p:sp>
          <p:nvSpPr>
            <p:cNvPr id="85" name="Rectangle 55"/>
            <p:cNvSpPr>
              <a:spLocks noChangeArrowheads="1"/>
            </p:cNvSpPr>
            <p:nvPr/>
          </p:nvSpPr>
          <p:spPr bwMode="auto">
            <a:xfrm>
              <a:off x="1335" y="2009"/>
              <a:ext cx="11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accent2"/>
                  </a:solidFill>
                </a:rPr>
                <a:t>Primary Side</a:t>
              </a:r>
            </a:p>
          </p:txBody>
        </p:sp>
        <p:sp>
          <p:nvSpPr>
            <p:cNvPr id="86" name="Rectangle 56"/>
            <p:cNvSpPr>
              <a:spLocks noChangeArrowheads="1"/>
            </p:cNvSpPr>
            <p:nvPr/>
          </p:nvSpPr>
          <p:spPr bwMode="auto">
            <a:xfrm>
              <a:off x="3190" y="2020"/>
              <a:ext cx="1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accent2"/>
                  </a:solidFill>
                </a:rPr>
                <a:t>Secondary Side</a:t>
              </a:r>
            </a:p>
          </p:txBody>
        </p:sp>
        <p:sp>
          <p:nvSpPr>
            <p:cNvPr id="87" name="Rectangle 60"/>
            <p:cNvSpPr>
              <a:spLocks noChangeArrowheads="1"/>
            </p:cNvSpPr>
            <p:nvPr/>
          </p:nvSpPr>
          <p:spPr bwMode="auto">
            <a:xfrm>
              <a:off x="2638" y="710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/>
                <a:t>Core</a:t>
              </a:r>
            </a:p>
          </p:txBody>
        </p:sp>
      </p:grpSp>
      <p:grpSp>
        <p:nvGrpSpPr>
          <p:cNvPr id="88" name="Group 85"/>
          <p:cNvGrpSpPr>
            <a:grpSpLocks/>
          </p:cNvGrpSpPr>
          <p:nvPr/>
        </p:nvGrpSpPr>
        <p:grpSpPr bwMode="auto">
          <a:xfrm>
            <a:off x="550863" y="2355850"/>
            <a:ext cx="7808913" cy="1149350"/>
            <a:chOff x="347" y="1071"/>
            <a:chExt cx="4919" cy="724"/>
          </a:xfrm>
        </p:grpSpPr>
        <p:grpSp>
          <p:nvGrpSpPr>
            <p:cNvPr id="89" name="Group 81"/>
            <p:cNvGrpSpPr>
              <a:grpSpLocks/>
            </p:cNvGrpSpPr>
            <p:nvPr/>
          </p:nvGrpSpPr>
          <p:grpSpPr bwMode="auto">
            <a:xfrm>
              <a:off x="347" y="1071"/>
              <a:ext cx="1357" cy="720"/>
              <a:chOff x="347" y="1071"/>
              <a:chExt cx="1357" cy="720"/>
            </a:xfrm>
          </p:grpSpPr>
          <p:grpSp>
            <p:nvGrpSpPr>
              <p:cNvPr id="95" name="Group 54"/>
              <p:cNvGrpSpPr>
                <a:grpSpLocks/>
              </p:cNvGrpSpPr>
              <p:nvPr/>
            </p:nvGrpSpPr>
            <p:grpSpPr bwMode="auto">
              <a:xfrm>
                <a:off x="1378" y="1071"/>
                <a:ext cx="326" cy="720"/>
                <a:chOff x="1125" y="2555"/>
                <a:chExt cx="326" cy="720"/>
              </a:xfrm>
            </p:grpSpPr>
            <p:sp>
              <p:nvSpPr>
                <p:cNvPr id="9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125" y="2784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b="1">
                      <a:solidFill>
                        <a:srgbClr val="CC3300"/>
                      </a:solidFill>
                    </a:rPr>
                    <a:t>V</a:t>
                  </a:r>
                  <a:r>
                    <a:rPr lang="en-US" b="1" baseline="-25000">
                      <a:solidFill>
                        <a:srgbClr val="CC3300"/>
                      </a:solidFill>
                    </a:rPr>
                    <a:t>1</a:t>
                  </a:r>
                </a:p>
              </p:txBody>
            </p:sp>
            <p:sp>
              <p:nvSpPr>
                <p:cNvPr id="98" name="Line 51"/>
                <p:cNvSpPr>
                  <a:spLocks noChangeShapeType="1"/>
                </p:cNvSpPr>
                <p:nvPr/>
              </p:nvSpPr>
              <p:spPr bwMode="auto">
                <a:xfrm>
                  <a:off x="1451" y="2555"/>
                  <a:ext cx="0" cy="720"/>
                </a:xfrm>
                <a:prstGeom prst="line">
                  <a:avLst/>
                </a:prstGeom>
                <a:ln>
                  <a:headEnd type="triangle" w="med" len="med"/>
                  <a:tailEnd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6" name="Rectangle 62"/>
              <p:cNvSpPr>
                <a:spLocks noChangeArrowheads="1"/>
              </p:cNvSpPr>
              <p:nvPr/>
            </p:nvSpPr>
            <p:spPr bwMode="auto">
              <a:xfrm>
                <a:off x="347" y="1297"/>
                <a:ext cx="101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rgbClr val="CC3300"/>
                    </a:solidFill>
                  </a:rPr>
                  <a:t>Supply Side</a:t>
                </a:r>
                <a:endParaRPr lang="en-US" b="1" i="1"/>
              </a:p>
            </p:txBody>
          </p:sp>
        </p:grpSp>
        <p:grpSp>
          <p:nvGrpSpPr>
            <p:cNvPr id="90" name="Group 80"/>
            <p:cNvGrpSpPr>
              <a:grpSpLocks/>
            </p:cNvGrpSpPr>
            <p:nvPr/>
          </p:nvGrpSpPr>
          <p:grpSpPr bwMode="auto">
            <a:xfrm>
              <a:off x="4045" y="1075"/>
              <a:ext cx="1221" cy="720"/>
              <a:chOff x="4045" y="1075"/>
              <a:chExt cx="1221" cy="720"/>
            </a:xfrm>
          </p:grpSpPr>
          <p:grpSp>
            <p:nvGrpSpPr>
              <p:cNvPr id="91" name="Group 53"/>
              <p:cNvGrpSpPr>
                <a:grpSpLocks/>
              </p:cNvGrpSpPr>
              <p:nvPr/>
            </p:nvGrpSpPr>
            <p:grpSpPr bwMode="auto">
              <a:xfrm>
                <a:off x="4045" y="1075"/>
                <a:ext cx="336" cy="720"/>
                <a:chOff x="3792" y="2559"/>
                <a:chExt cx="336" cy="720"/>
              </a:xfrm>
            </p:grpSpPr>
            <p:sp>
              <p:nvSpPr>
                <p:cNvPr id="93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809" y="2784"/>
                  <a:ext cx="31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b="1">
                      <a:solidFill>
                        <a:srgbClr val="CC3300"/>
                      </a:solidFill>
                    </a:rPr>
                    <a:t>V</a:t>
                  </a:r>
                  <a:r>
                    <a:rPr lang="en-US" b="1" baseline="-25000">
                      <a:solidFill>
                        <a:srgbClr val="CC3300"/>
                      </a:solidFill>
                    </a:rPr>
                    <a:t>2</a:t>
                  </a:r>
                </a:p>
              </p:txBody>
            </p:sp>
            <p:sp>
              <p:nvSpPr>
                <p:cNvPr id="94" name="Line 52"/>
                <p:cNvSpPr>
                  <a:spLocks noChangeShapeType="1"/>
                </p:cNvSpPr>
                <p:nvPr/>
              </p:nvSpPr>
              <p:spPr bwMode="auto">
                <a:xfrm>
                  <a:off x="3792" y="2559"/>
                  <a:ext cx="0" cy="720"/>
                </a:xfrm>
                <a:prstGeom prst="line">
                  <a:avLst/>
                </a:prstGeom>
                <a:ln>
                  <a:headEnd type="triangle" w="med" len="med"/>
                  <a:tailEnd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2" name="Rectangle 63"/>
              <p:cNvSpPr>
                <a:spLocks noChangeArrowheads="1"/>
              </p:cNvSpPr>
              <p:nvPr/>
            </p:nvSpPr>
            <p:spPr bwMode="auto">
              <a:xfrm>
                <a:off x="4402" y="1297"/>
                <a:ext cx="86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rgbClr val="CC3300"/>
                    </a:solidFill>
                  </a:rPr>
                  <a:t>Load Side</a:t>
                </a:r>
                <a:endParaRPr lang="en-US" b="1" i="1"/>
              </a:p>
            </p:txBody>
          </p:sp>
        </p:grpSp>
      </p:grpSp>
      <p:sp>
        <p:nvSpPr>
          <p:cNvPr id="99" name="Text Box 49"/>
          <p:cNvSpPr txBox="1">
            <a:spLocks noChangeArrowheads="1"/>
          </p:cNvSpPr>
          <p:nvPr/>
        </p:nvSpPr>
        <p:spPr bwMode="auto">
          <a:xfrm>
            <a:off x="3400425" y="26670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N</a:t>
            </a:r>
            <a:r>
              <a:rPr lang="en-US" b="1" baseline="-25000"/>
              <a:t>1</a:t>
            </a:r>
          </a:p>
        </p:txBody>
      </p:sp>
      <p:sp>
        <p:nvSpPr>
          <p:cNvPr id="100" name="Rectangle 66"/>
          <p:cNvSpPr>
            <a:spLocks noChangeArrowheads="1"/>
          </p:cNvSpPr>
          <p:nvPr/>
        </p:nvSpPr>
        <p:spPr bwMode="auto">
          <a:xfrm>
            <a:off x="2736571" y="4571999"/>
            <a:ext cx="50498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1"/>
              <a:t>N</a:t>
            </a:r>
            <a:r>
              <a:rPr lang="en-US" b="1" baseline="-25000"/>
              <a:t>1</a:t>
            </a:r>
            <a:r>
              <a:rPr lang="en-US" b="1"/>
              <a:t> = Number of turns on primary</a:t>
            </a:r>
          </a:p>
          <a:p>
            <a:r>
              <a:rPr lang="en-US" b="1"/>
              <a:t>N</a:t>
            </a:r>
            <a:r>
              <a:rPr lang="en-US" b="1" baseline="-25000"/>
              <a:t>2</a:t>
            </a:r>
            <a:r>
              <a:rPr lang="en-US" b="1"/>
              <a:t> = Number of turns on secondary</a:t>
            </a:r>
          </a:p>
        </p:txBody>
      </p:sp>
      <p:sp>
        <p:nvSpPr>
          <p:cNvPr id="101" name="Rectangle 50"/>
          <p:cNvSpPr>
            <a:spLocks noChangeArrowheads="1"/>
          </p:cNvSpPr>
          <p:nvPr/>
        </p:nvSpPr>
        <p:spPr bwMode="auto">
          <a:xfrm>
            <a:off x="5257800" y="27432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N</a:t>
            </a:r>
            <a:r>
              <a:rPr lang="en-US" b="1" baseline="-25000"/>
              <a:t>2</a:t>
            </a:r>
          </a:p>
        </p:txBody>
      </p:sp>
      <p:sp>
        <p:nvSpPr>
          <p:cNvPr id="104" name="Slide Number Placeholder 10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399400" y="3040920"/>
              <a:ext cx="6104520" cy="1766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90040" y="3031560"/>
                <a:ext cx="6123240" cy="178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10356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4B8F5-D8CB-4144-AA96-0B3926E6B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B3664E-57B2-4C89-B3EA-2159B5A05A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907D4-B3DF-495A-A465-A16A647D5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2259C-498D-4F24-8FF9-BE57055B97DC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FCC68E-FC02-42F9-9523-F82AFF6A7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704A2C-705B-4369-A397-793AF3E2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pPr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2878328"/>
      </p:ext>
    </p:extLst>
  </p:cSld>
  <p:clrMapOvr>
    <a:masterClrMapping/>
  </p:clrMapOvr>
  <p:transition spd="med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ystem 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/>
              <a:t>Branch of Electrical Sciences dealing with </a:t>
            </a:r>
            <a:r>
              <a:rPr lang="en-US" i="1">
                <a:solidFill>
                  <a:schemeClr val="accent2">
                    <a:lumMod val="75000"/>
                  </a:schemeClr>
                </a:solidFill>
              </a:rPr>
              <a:t>Generation, Transmission</a:t>
            </a:r>
            <a:r>
              <a:rPr lang="en-US" i="1"/>
              <a:t> &amp; </a:t>
            </a:r>
            <a:r>
              <a:rPr lang="en-US" i="1">
                <a:solidFill>
                  <a:schemeClr val="accent2">
                    <a:lumMod val="75000"/>
                  </a:schemeClr>
                </a:solidFill>
              </a:rPr>
              <a:t>Distribution</a:t>
            </a:r>
            <a:r>
              <a:rPr lang="en-US" i="1"/>
              <a:t> </a:t>
            </a:r>
            <a:r>
              <a:rPr lang="en-US"/>
              <a:t>of electrical energy.</a:t>
            </a:r>
          </a:p>
          <a:p>
            <a:pPr marL="90170" indent="-90170"/>
            <a:endParaRPr lang="en-US"/>
          </a:p>
          <a:p>
            <a:pPr marL="90170" indent="-90170"/>
            <a:r>
              <a:rPr lang="en-US"/>
              <a:t>Pearl Street Station in New York City, 1882</a:t>
            </a:r>
          </a:p>
          <a:p>
            <a:pPr lvl="1" indent="-182245"/>
            <a:r>
              <a:rPr lang="en-US"/>
              <a:t>“Illuminating Companies” by Thomas A Edison</a:t>
            </a:r>
          </a:p>
          <a:p>
            <a:pPr lvl="1" indent="-182245"/>
            <a:r>
              <a:rPr lang="en-US"/>
              <a:t>Concept of DC power generation</a:t>
            </a:r>
          </a:p>
          <a:p>
            <a:pPr lvl="1" indent="-182245"/>
            <a:endParaRPr lang="en-US"/>
          </a:p>
          <a:p>
            <a:pPr marL="90170" indent="-90170"/>
            <a:r>
              <a:rPr lang="en-US"/>
              <a:t>Three phase AC power system,1896</a:t>
            </a:r>
          </a:p>
          <a:p>
            <a:pPr lvl="1" indent="-182245"/>
            <a:r>
              <a:rPr lang="en-US"/>
              <a:t>2 generators and a transmission line @ 25 Hz.</a:t>
            </a:r>
          </a:p>
          <a:p>
            <a:pPr lvl="1" indent="-182245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8434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mf Equation of Transformer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1" y="1752600"/>
                <a:ext cx="8153399" cy="3962400"/>
              </a:xfrm>
            </p:spPr>
            <p:txBody>
              <a:bodyPr>
                <a:normAutofit/>
              </a:bodyPr>
              <a:lstStyle/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𝑪𝒐𝒓𝒆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𝒇𝒍𝒖𝒙</m:t>
                      </m:r>
                      <m:r>
                        <a:rPr lang="en-US" sz="1600" b="0" i="1" smtClean="0">
                          <a:latin typeface="Cambria Math"/>
                        </a:rPr>
                        <m:t>, 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∅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𝑆𝑖𝑛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𝑰𝒏𝒅𝒖𝒄𝒆𝒅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𝑬𝒎𝒇</m:t>
                      </m:r>
                      <m:r>
                        <a:rPr lang="en-US" sz="1600" b="0" i="1" smtClean="0">
                          <a:latin typeface="Cambria Math"/>
                        </a:rPr>
                        <m:t>, </m:t>
                      </m:r>
                      <m:r>
                        <a:rPr lang="en-US" sz="1600" b="0" i="1" smtClean="0">
                          <a:latin typeface="Cambria Math"/>
                        </a:rPr>
                        <m:t>𝑒</m:t>
                      </m:r>
                      <m:r>
                        <a:rPr lang="en-US" sz="1600" b="0" i="1" smtClean="0">
                          <a:latin typeface="Cambria Math"/>
                        </a:rPr>
                        <m:t>=−</m:t>
                      </m:r>
                      <m:r>
                        <a:rPr lang="en-US" sz="1600" b="0" i="1" smtClean="0">
                          <a:latin typeface="Cambria Math"/>
                        </a:rPr>
                        <m:t>𝑁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∅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𝑁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𝜔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  <m:r>
                        <a:rPr lang="en-US" sz="1600" i="1">
                          <a:latin typeface="Cambria Math"/>
                          <a:ea typeface="Cambria Math"/>
                        </a:rPr>
                        <m:t>𝑆𝑖𝑛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−90°)</m:t>
                      </m:r>
                    </m:oMath>
                  </m:oMathPara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:r>
                  <a:rPr lang="en-US" sz="1600" b="0">
                    <a:latin typeface="Georgia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𝑒</m:t>
                    </m:r>
                    <m:r>
                      <a:rPr lang="en-US" sz="1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latin typeface="Cambria Math"/>
                        <a:ea typeface="Cambria Math"/>
                      </a:rPr>
                      <m:t>𝑆𝑖𝑛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−90°</m:t>
                        </m:r>
                      </m:e>
                    </m:d>
                  </m:oMath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:r>
                  <a:rPr lang="en-US" sz="1600">
                    <a:latin typeface="Georgia" pitchFamily="18" charset="0"/>
                  </a:rPr>
                  <a:t>	</a:t>
                </a:r>
                <a:r>
                  <a:rPr lang="en-US" sz="1600">
                    <a:latin typeface="Georgia" pitchFamily="18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>
                        <a:latin typeface="Cambria Math"/>
                        <a:ea typeface="Cambria Math"/>
                      </a:rPr>
                      <m:t>𝒘𝒉𝒆𝒓𝒆</m:t>
                    </m:r>
                    <m:r>
                      <a:rPr lang="en-US" sz="16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𝑁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𝜔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∅</m:t>
                        </m:r>
                      </m:e>
                      <m:sub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𝑀𝑎𝑥𝑖𝑚𝑢𝑚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𝑣𝑎𝑙𝑢𝑒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𝑜𝑓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𝑠𝑒𝑙𝑓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𝑖𝑛𝑑𝑢𝑐𝑒𝑑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𝑒𝑚𝑓</m:t>
                    </m:r>
                  </m:oMath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:endParaRPr lang="en-US" sz="1600" b="1" i="1">
                  <a:latin typeface="Georgia" pitchFamily="18" charset="0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𝑹𝑴𝑺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𝒗𝒂𝒍𝒖𝒆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𝒐𝒇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𝒔𝒆𝒍𝒇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𝒊𝒏𝒅𝒖𝒄𝒆𝒅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𝒆𝒎𝒇</m:t>
                      </m:r>
                      <m:r>
                        <a:rPr lang="en-US" sz="1600" b="1" i="1" smtClean="0">
                          <a:latin typeface="Cambria Math"/>
                        </a:rPr>
                        <m:t>, </m:t>
                      </m:r>
                      <m:r>
                        <a:rPr lang="en-US" sz="1600" b="0" i="1" smtClean="0">
                          <a:latin typeface="Cambria Math"/>
                        </a:rPr>
                        <m:t>𝐸</m:t>
                      </m:r>
                      <m:r>
                        <a:rPr lang="en-US" sz="16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𝜔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𝑓𝑁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𝑷𝒓𝒊𝒎𝒂𝒓𝒚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𝑰𝒏𝒅𝒖𝒄𝒆𝒅</m:t>
                      </m:r>
                      <m:r>
                        <a:rPr lang="en-US" sz="1600" b="1" i="1" smtClean="0">
                          <a:latin typeface="Cambria Math"/>
                        </a:rPr>
                        <m:t> </m:t>
                      </m:r>
                      <m:r>
                        <a:rPr lang="en-US" sz="1600" b="1" i="1" smtClean="0">
                          <a:latin typeface="Cambria Math"/>
                        </a:rPr>
                        <m:t>𝑬𝒎𝒇</m:t>
                      </m:r>
                      <m:r>
                        <a:rPr lang="en-US" sz="1600" b="1" i="1" smtClean="0">
                          <a:latin typeface="Cambria Math"/>
                        </a:rPr>
                        <m:t>,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4.44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600">
                  <a:latin typeface="Georgia" pitchFamily="18" charset="0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𝑺𝒆𝒄𝒐𝒏𝒅𝒂𝒓𝒚</m:t>
                      </m:r>
                      <m:r>
                        <a:rPr lang="en-US" sz="1600" b="1" i="1">
                          <a:latin typeface="Cambria Math"/>
                        </a:rPr>
                        <m:t> </m:t>
                      </m:r>
                      <m:r>
                        <a:rPr lang="en-US" sz="1600" b="1" i="1">
                          <a:latin typeface="Cambria Math"/>
                        </a:rPr>
                        <m:t>𝑰𝒏𝒅𝒖𝒄𝒆𝒅</m:t>
                      </m:r>
                      <m:r>
                        <a:rPr lang="en-US" sz="1600" b="1" i="1">
                          <a:latin typeface="Cambria Math"/>
                        </a:rPr>
                        <m:t> </m:t>
                      </m:r>
                      <m:r>
                        <a:rPr lang="en-US" sz="1600" b="1" i="1">
                          <a:latin typeface="Cambria Math"/>
                        </a:rPr>
                        <m:t>𝑬𝒎𝒇</m:t>
                      </m:r>
                      <m:r>
                        <a:rPr lang="en-US" sz="1600" b="1" i="1">
                          <a:latin typeface="Cambria Math"/>
                        </a:rPr>
                        <m:t>,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4.44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∅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600">
                  <a:latin typeface="Georgia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1" y="1752600"/>
                <a:ext cx="8153399" cy="39624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769400" y="1252800"/>
              <a:ext cx="6366240" cy="42465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60040" y="1243440"/>
                <a:ext cx="6384960" cy="426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9061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Emf Equation of Ideal Transformer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1" y="1752600"/>
                <a:ext cx="8229600" cy="1524000"/>
              </a:xfrm>
            </p:spPr>
            <p:txBody>
              <a:bodyPr>
                <a:normAutofit/>
              </a:bodyPr>
              <a:lstStyle/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</a:rPr>
                        <m:t>𝒂</m:t>
                      </m:r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</a:rPr>
                        <m:t>𝑻𝒖𝒓𝒏𝒔</m:t>
                      </m:r>
                      <m:r>
                        <a:rPr lang="en-US" sz="2400" b="1" i="1" smtClean="0">
                          <a:latin typeface="Cambria Math"/>
                        </a:rPr>
                        <m:t> </m:t>
                      </m:r>
                      <m:r>
                        <a:rPr lang="en-US" sz="2400" b="1" i="1" smtClean="0">
                          <a:latin typeface="Cambria Math"/>
                        </a:rPr>
                        <m:t>𝑹𝒂𝒕𝒊𝒐</m:t>
                      </m:r>
                    </m:oMath>
                  </m:oMathPara>
                </a14:m>
                <a:endParaRPr lang="en-US" sz="2400" b="1" i="1">
                  <a:latin typeface="Cambria Math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𝑤h𝑒𝑟𝑒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&amp;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𝑎𝑟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𝑡h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𝑡𝑒𝑟𝑚𝑖𝑛𝑎𝑙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𝑣𝑜𝑙𝑡𝑎𝑔𝑒𝑠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b="0" i="1"/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&amp;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𝑎𝑟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𝑡h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𝑖𝑛𝑑𝑢𝑐𝑒𝑑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𝑅𝑀𝑆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𝑣𝑜𝑙𝑡𝑎𝑔𝑒𝑠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b="0" i="1"/>
              </a:p>
              <a:p>
                <a:pPr marL="109728" indent="0">
                  <a:buNone/>
                </a:pPr>
                <a:endParaRPr lang="en-US" sz="2000" b="0" i="1"/>
              </a:p>
              <a:p>
                <a:pPr marL="109728" indent="0">
                  <a:buNone/>
                </a:pPr>
                <a:endParaRPr lang="en-US" sz="2000" i="1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1" y="1752600"/>
                <a:ext cx="8229600" cy="1524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1</a:t>
            </a:fld>
            <a:endParaRPr lang="en-US"/>
          </a:p>
        </p:txBody>
      </p:sp>
      <p:grpSp>
        <p:nvGrpSpPr>
          <p:cNvPr id="5" name="Group 284"/>
          <p:cNvGrpSpPr>
            <a:grpSpLocks/>
          </p:cNvGrpSpPr>
          <p:nvPr/>
        </p:nvGrpSpPr>
        <p:grpSpPr bwMode="auto">
          <a:xfrm>
            <a:off x="214312" y="3438503"/>
            <a:ext cx="2835275" cy="2948123"/>
            <a:chOff x="101" y="1993"/>
            <a:chExt cx="1786" cy="2001"/>
          </a:xfrm>
        </p:grpSpPr>
        <p:sp>
          <p:nvSpPr>
            <p:cNvPr id="6" name="Rectangle 22"/>
            <p:cNvSpPr>
              <a:spLocks noChangeArrowheads="1"/>
            </p:cNvSpPr>
            <p:nvPr/>
          </p:nvSpPr>
          <p:spPr bwMode="auto">
            <a:xfrm>
              <a:off x="101" y="1993"/>
              <a:ext cx="178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N</a:t>
              </a:r>
              <a:r>
                <a:rPr lang="en-US" sz="2000" b="1" baseline="-25000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2</a:t>
              </a:r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 &gt; N</a:t>
              </a:r>
              <a:r>
                <a:rPr lang="en-US" sz="2000" b="1" baseline="-25000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1</a:t>
              </a:r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: 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  <a:latin typeface="Arial Unicode MS" pitchFamily="34" charset="-128"/>
                </a:rPr>
                <a:t>Step Up</a:t>
              </a:r>
            </a:p>
          </p:txBody>
        </p:sp>
        <p:grpSp>
          <p:nvGrpSpPr>
            <p:cNvPr id="7" name="Group 81"/>
            <p:cNvGrpSpPr>
              <a:grpSpLocks/>
            </p:cNvGrpSpPr>
            <p:nvPr/>
          </p:nvGrpSpPr>
          <p:grpSpPr bwMode="auto">
            <a:xfrm>
              <a:off x="105" y="2331"/>
              <a:ext cx="1763" cy="735"/>
              <a:chOff x="2380" y="2097"/>
              <a:chExt cx="1763" cy="735"/>
            </a:xfrm>
          </p:grpSpPr>
          <p:sp>
            <p:nvSpPr>
              <p:cNvPr id="11" name="Text Box 54"/>
              <p:cNvSpPr txBox="1">
                <a:spLocks noChangeArrowheads="1"/>
              </p:cNvSpPr>
              <p:nvPr/>
            </p:nvSpPr>
            <p:spPr bwMode="auto">
              <a:xfrm>
                <a:off x="2736" y="2581"/>
                <a:ext cx="286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800" b="1">
                    <a:latin typeface="+mn-lt"/>
                  </a:rPr>
                  <a:t>N</a:t>
                </a:r>
                <a:r>
                  <a:rPr lang="en-US" sz="1800" b="1" baseline="-25000">
                    <a:latin typeface="+mn-lt"/>
                  </a:rPr>
                  <a:t>1</a:t>
                </a:r>
              </a:p>
            </p:txBody>
          </p:sp>
          <p:sp>
            <p:nvSpPr>
              <p:cNvPr id="12" name="Rectangle 55"/>
              <p:cNvSpPr>
                <a:spLocks noChangeArrowheads="1"/>
              </p:cNvSpPr>
              <p:nvPr/>
            </p:nvSpPr>
            <p:spPr bwMode="auto">
              <a:xfrm>
                <a:off x="3470" y="2578"/>
                <a:ext cx="29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N</a:t>
                </a:r>
                <a:r>
                  <a:rPr lang="en-US" b="1" baseline="-25000"/>
                  <a:t>2</a:t>
                </a:r>
              </a:p>
            </p:txBody>
          </p:sp>
          <p:grpSp>
            <p:nvGrpSpPr>
              <p:cNvPr id="13" name="Group 80"/>
              <p:cNvGrpSpPr>
                <a:grpSpLocks/>
              </p:cNvGrpSpPr>
              <p:nvPr/>
            </p:nvGrpSpPr>
            <p:grpSpPr bwMode="auto">
              <a:xfrm>
                <a:off x="2380" y="2097"/>
                <a:ext cx="1763" cy="735"/>
                <a:chOff x="2380" y="2097"/>
                <a:chExt cx="1763" cy="735"/>
              </a:xfrm>
            </p:grpSpPr>
            <p:grpSp>
              <p:nvGrpSpPr>
                <p:cNvPr id="14" name="Group 51"/>
                <p:cNvGrpSpPr>
                  <a:grpSpLocks/>
                </p:cNvGrpSpPr>
                <p:nvPr/>
              </p:nvGrpSpPr>
              <p:grpSpPr bwMode="auto">
                <a:xfrm>
                  <a:off x="3227" y="2187"/>
                  <a:ext cx="45" cy="578"/>
                  <a:chOff x="2304" y="2976"/>
                  <a:chExt cx="92" cy="768"/>
                </a:xfrm>
              </p:grpSpPr>
              <p:sp>
                <p:nvSpPr>
                  <p:cNvPr id="4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2976"/>
                    <a:ext cx="0" cy="76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396" y="2976"/>
                    <a:ext cx="0" cy="76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79"/>
                <p:cNvGrpSpPr>
                  <a:grpSpLocks/>
                </p:cNvGrpSpPr>
                <p:nvPr/>
              </p:nvGrpSpPr>
              <p:grpSpPr bwMode="auto">
                <a:xfrm>
                  <a:off x="2380" y="2097"/>
                  <a:ext cx="804" cy="733"/>
                  <a:chOff x="2380" y="2097"/>
                  <a:chExt cx="804" cy="733"/>
                </a:xfrm>
              </p:grpSpPr>
              <p:grpSp>
                <p:nvGrpSpPr>
                  <p:cNvPr id="31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669" y="2097"/>
                    <a:ext cx="515" cy="733"/>
                    <a:chOff x="2747" y="2097"/>
                    <a:chExt cx="714" cy="1046"/>
                  </a:xfrm>
                </p:grpSpPr>
                <p:grpSp>
                  <p:nvGrpSpPr>
                    <p:cNvPr id="35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69" y="2448"/>
                      <a:ext cx="192" cy="324"/>
                      <a:chOff x="3269" y="3563"/>
                      <a:chExt cx="192" cy="324"/>
                    </a:xfrm>
                  </p:grpSpPr>
                  <p:sp>
                    <p:nvSpPr>
                      <p:cNvPr id="42" name="Arc 43"/>
                      <p:cNvSpPr>
                        <a:spLocks/>
                      </p:cNvSpPr>
                      <p:nvPr/>
                    </p:nvSpPr>
                    <p:spPr bwMode="auto">
                      <a:xfrm rot="10800000" flipH="1">
                        <a:off x="3269" y="3563"/>
                        <a:ext cx="192" cy="196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3" name="Arc 46"/>
                      <p:cNvSpPr>
                        <a:spLocks/>
                      </p:cNvSpPr>
                      <p:nvPr/>
                    </p:nvSpPr>
                    <p:spPr bwMode="auto">
                      <a:xfrm rot="10800000" flipH="1">
                        <a:off x="3269" y="3691"/>
                        <a:ext cx="192" cy="196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6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47" y="2736"/>
                      <a:ext cx="525" cy="407"/>
                      <a:chOff x="2747" y="2736"/>
                      <a:chExt cx="525" cy="407"/>
                    </a:xfrm>
                  </p:grpSpPr>
                  <p:sp>
                    <p:nvSpPr>
                      <p:cNvPr id="40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V="1">
                        <a:off x="3272" y="2736"/>
                        <a:ext cx="0" cy="40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>
                        <a:off x="2747" y="3143"/>
                        <a:ext cx="525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7" name="Group 7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47" y="2097"/>
                      <a:ext cx="525" cy="399"/>
                      <a:chOff x="2747" y="2097"/>
                      <a:chExt cx="525" cy="399"/>
                    </a:xfrm>
                  </p:grpSpPr>
                  <p:sp>
                    <p:nvSpPr>
                      <p:cNvPr id="38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V="1">
                        <a:off x="3272" y="2097"/>
                        <a:ext cx="0" cy="39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>
                        <a:off x="2747" y="2098"/>
                        <a:ext cx="525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2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2380" y="2189"/>
                    <a:ext cx="319" cy="543"/>
                    <a:chOff x="2380" y="2189"/>
                    <a:chExt cx="319" cy="543"/>
                  </a:xfrm>
                </p:grpSpPr>
                <p:sp>
                  <p:nvSpPr>
                    <p:cNvPr id="33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80" y="2362"/>
                      <a:ext cx="319" cy="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b="1">
                          <a:solidFill>
                            <a:srgbClr val="CC3300"/>
                          </a:solidFill>
                        </a:rPr>
                        <a:t>V</a:t>
                      </a:r>
                      <a:r>
                        <a:rPr lang="en-US" b="1" baseline="-25000">
                          <a:solidFill>
                            <a:srgbClr val="CC3300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3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1" y="2189"/>
                      <a:ext cx="0" cy="543"/>
                    </a:xfrm>
                    <a:prstGeom prst="line">
                      <a:avLst/>
                    </a:prstGeom>
                    <a:ln>
                      <a:headEnd type="triangle" w="med" len="med"/>
                      <a:tailEnd/>
                    </a:ln>
                  </p:spPr>
                  <p:style>
                    <a:lnRef idx="1">
                      <a:schemeClr val="accent4"/>
                    </a:lnRef>
                    <a:fillRef idx="0">
                      <a:schemeClr val="accent4"/>
                    </a:fillRef>
                    <a:effectRef idx="0">
                      <a:schemeClr val="accent4"/>
                    </a:effectRef>
                    <a:fontRef idx="minor">
                      <a:schemeClr val="tx1"/>
                    </a:fontRef>
                  </p:style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" name="Group 77"/>
                <p:cNvGrpSpPr>
                  <a:grpSpLocks/>
                </p:cNvGrpSpPr>
                <p:nvPr/>
              </p:nvGrpSpPr>
              <p:grpSpPr bwMode="auto">
                <a:xfrm>
                  <a:off x="3309" y="2100"/>
                  <a:ext cx="834" cy="732"/>
                  <a:chOff x="3309" y="2100"/>
                  <a:chExt cx="834" cy="732"/>
                </a:xfrm>
              </p:grpSpPr>
              <p:grpSp>
                <p:nvGrpSpPr>
                  <p:cNvPr id="17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309" y="2100"/>
                    <a:ext cx="517" cy="732"/>
                    <a:chOff x="2456" y="2784"/>
                    <a:chExt cx="1048" cy="971"/>
                  </a:xfrm>
                </p:grpSpPr>
                <p:grpSp>
                  <p:nvGrpSpPr>
                    <p:cNvPr id="21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56" y="2784"/>
                      <a:ext cx="283" cy="971"/>
                      <a:chOff x="2456" y="2784"/>
                      <a:chExt cx="283" cy="971"/>
                    </a:xfrm>
                  </p:grpSpPr>
                  <p:grpSp>
                    <p:nvGrpSpPr>
                      <p:cNvPr id="24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56" y="2995"/>
                        <a:ext cx="283" cy="546"/>
                        <a:chOff x="2467" y="2094"/>
                        <a:chExt cx="283" cy="2034"/>
                      </a:xfrm>
                    </p:grpSpPr>
                    <p:sp>
                      <p:nvSpPr>
                        <p:cNvPr id="27" name="Arc 32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70" y="2537"/>
                          <a:ext cx="280" cy="679"/>
                        </a:xfrm>
                        <a:custGeom>
                          <a:avLst/>
                          <a:gdLst>
                            <a:gd name="T0" fmla="*/ 0 w 38067"/>
                            <a:gd name="T1" fmla="*/ 0 h 43200"/>
                            <a:gd name="T2" fmla="*/ 0 w 38067"/>
                            <a:gd name="T3" fmla="*/ 0 h 43200"/>
                            <a:gd name="T4" fmla="*/ 0 w 38067"/>
                            <a:gd name="T5" fmla="*/ 0 h 43200"/>
                            <a:gd name="T6" fmla="*/ 0 60000 65536"/>
                            <a:gd name="T7" fmla="*/ 0 60000 65536"/>
                            <a:gd name="T8" fmla="*/ 0 60000 65536"/>
                            <a:gd name="T9" fmla="*/ 0 w 38067"/>
                            <a:gd name="T10" fmla="*/ 0 h 43200"/>
                            <a:gd name="T11" fmla="*/ 38067 w 38067"/>
                            <a:gd name="T12" fmla="*/ 43200 h 432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38067" h="43200" fill="none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</a:path>
                            <a:path w="38067" h="43200" stroke="0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  <a:lnTo>
                                <a:pt x="16467" y="21600"/>
                              </a:lnTo>
                              <a:lnTo>
                                <a:pt x="0" y="7621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8" name="Arc 33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67" y="2991"/>
                          <a:ext cx="280" cy="679"/>
                        </a:xfrm>
                        <a:custGeom>
                          <a:avLst/>
                          <a:gdLst>
                            <a:gd name="T0" fmla="*/ 0 w 38067"/>
                            <a:gd name="T1" fmla="*/ 0 h 43200"/>
                            <a:gd name="T2" fmla="*/ 0 w 38067"/>
                            <a:gd name="T3" fmla="*/ 0 h 43200"/>
                            <a:gd name="T4" fmla="*/ 0 w 38067"/>
                            <a:gd name="T5" fmla="*/ 0 h 43200"/>
                            <a:gd name="T6" fmla="*/ 0 60000 65536"/>
                            <a:gd name="T7" fmla="*/ 0 60000 65536"/>
                            <a:gd name="T8" fmla="*/ 0 60000 65536"/>
                            <a:gd name="T9" fmla="*/ 0 w 38067"/>
                            <a:gd name="T10" fmla="*/ 0 h 43200"/>
                            <a:gd name="T11" fmla="*/ 38067 w 38067"/>
                            <a:gd name="T12" fmla="*/ 43200 h 432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38067" h="43200" fill="none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</a:path>
                            <a:path w="38067" h="43200" stroke="0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  <a:lnTo>
                                <a:pt x="16467" y="21600"/>
                              </a:lnTo>
                              <a:lnTo>
                                <a:pt x="0" y="7621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9" name="Arc 3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70" y="3449"/>
                          <a:ext cx="280" cy="679"/>
                        </a:xfrm>
                        <a:custGeom>
                          <a:avLst/>
                          <a:gdLst>
                            <a:gd name="T0" fmla="*/ 0 w 38067"/>
                            <a:gd name="T1" fmla="*/ 0 h 43200"/>
                            <a:gd name="T2" fmla="*/ 0 w 38067"/>
                            <a:gd name="T3" fmla="*/ 0 h 43200"/>
                            <a:gd name="T4" fmla="*/ 0 w 38067"/>
                            <a:gd name="T5" fmla="*/ 0 h 43200"/>
                            <a:gd name="T6" fmla="*/ 0 60000 65536"/>
                            <a:gd name="T7" fmla="*/ 0 60000 65536"/>
                            <a:gd name="T8" fmla="*/ 0 60000 65536"/>
                            <a:gd name="T9" fmla="*/ 0 w 38067"/>
                            <a:gd name="T10" fmla="*/ 0 h 43200"/>
                            <a:gd name="T11" fmla="*/ 38067 w 38067"/>
                            <a:gd name="T12" fmla="*/ 43200 h 432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38067" h="43200" fill="none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</a:path>
                            <a:path w="38067" h="43200" stroke="0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  <a:lnTo>
                                <a:pt x="16467" y="21600"/>
                              </a:lnTo>
                              <a:lnTo>
                                <a:pt x="0" y="7621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" name="Arc 35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70" y="2094"/>
                          <a:ext cx="280" cy="679"/>
                        </a:xfrm>
                        <a:custGeom>
                          <a:avLst/>
                          <a:gdLst>
                            <a:gd name="T0" fmla="*/ 0 w 38067"/>
                            <a:gd name="T1" fmla="*/ 0 h 43200"/>
                            <a:gd name="T2" fmla="*/ 0 w 38067"/>
                            <a:gd name="T3" fmla="*/ 0 h 43200"/>
                            <a:gd name="T4" fmla="*/ 0 w 38067"/>
                            <a:gd name="T5" fmla="*/ 0 h 43200"/>
                            <a:gd name="T6" fmla="*/ 0 60000 65536"/>
                            <a:gd name="T7" fmla="*/ 0 60000 65536"/>
                            <a:gd name="T8" fmla="*/ 0 60000 65536"/>
                            <a:gd name="T9" fmla="*/ 0 w 38067"/>
                            <a:gd name="T10" fmla="*/ 0 h 43200"/>
                            <a:gd name="T11" fmla="*/ 38067 w 38067"/>
                            <a:gd name="T12" fmla="*/ 43200 h 43200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38067" h="43200" fill="none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</a:path>
                            <a:path w="38067" h="43200" stroke="0" extrusionOk="0">
                              <a:moveTo>
                                <a:pt x="0" y="7621"/>
                              </a:moveTo>
                              <a:cubicBezTo>
                                <a:pt x="4104" y="2786"/>
                                <a:pt x="10125" y="-1"/>
                                <a:pt x="16467" y="0"/>
                              </a:cubicBezTo>
                              <a:cubicBezTo>
                                <a:pt x="28396" y="0"/>
                                <a:pt x="38067" y="9670"/>
                                <a:pt x="38067" y="21600"/>
                              </a:cubicBezTo>
                              <a:cubicBezTo>
                                <a:pt x="38067" y="33529"/>
                                <a:pt x="28396" y="43200"/>
                                <a:pt x="16467" y="43200"/>
                              </a:cubicBezTo>
                              <a:cubicBezTo>
                                <a:pt x="10194" y="43200"/>
                                <a:pt x="4231" y="40473"/>
                                <a:pt x="128" y="35729"/>
                              </a:cubicBezTo>
                              <a:lnTo>
                                <a:pt x="16467" y="21600"/>
                              </a:lnTo>
                              <a:lnTo>
                                <a:pt x="0" y="7621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25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36" y="2784"/>
                        <a:ext cx="0" cy="24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36" y="3515"/>
                        <a:ext cx="0" cy="24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2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2784"/>
                      <a:ext cx="7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755"/>
                      <a:ext cx="76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3824" y="2192"/>
                    <a:ext cx="319" cy="543"/>
                    <a:chOff x="3824" y="2192"/>
                    <a:chExt cx="319" cy="543"/>
                  </a:xfrm>
                </p:grpSpPr>
                <p:sp>
                  <p:nvSpPr>
                    <p:cNvPr id="19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24" y="2362"/>
                      <a:ext cx="319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algn="ctr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/>
                      <a:r>
                        <a:rPr lang="en-US" b="1">
                          <a:solidFill>
                            <a:srgbClr val="CC3300"/>
                          </a:solidFill>
                        </a:rPr>
                        <a:t>V</a:t>
                      </a:r>
                      <a:r>
                        <a:rPr lang="en-US" b="1" baseline="-25000">
                          <a:solidFill>
                            <a:srgbClr val="CC3300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20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6" y="2192"/>
                      <a:ext cx="0" cy="543"/>
                    </a:xfrm>
                    <a:prstGeom prst="line">
                      <a:avLst/>
                    </a:prstGeom>
                    <a:ln>
                      <a:headEnd type="triangle" w="med" len="med"/>
                      <a:tailEnd/>
                    </a:ln>
                  </p:spPr>
                  <p:style>
                    <a:lnRef idx="1">
                      <a:schemeClr val="accent4"/>
                    </a:lnRef>
                    <a:fillRef idx="0">
                      <a:schemeClr val="accent4"/>
                    </a:fillRef>
                    <a:effectRef idx="0">
                      <a:schemeClr val="accent4"/>
                    </a:effectRef>
                    <a:fontRef idx="minor">
                      <a:schemeClr val="tx1"/>
                    </a:fontRef>
                  </p:style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9" name="Rectangle 260"/>
            <p:cNvSpPr>
              <a:spLocks noChangeArrowheads="1"/>
            </p:cNvSpPr>
            <p:nvPr/>
          </p:nvSpPr>
          <p:spPr bwMode="auto">
            <a:xfrm>
              <a:off x="621" y="3165"/>
              <a:ext cx="723" cy="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E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gt; E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</a:p>
            <a:p>
              <a:pPr algn="ctr"/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V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gt; V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 I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gt; I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</a:p>
            <a:p>
              <a:endParaRPr lang="en-US" sz="2000" b="1" baseline="-2500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46" name="Group 286"/>
          <p:cNvGrpSpPr>
            <a:grpSpLocks/>
          </p:cNvGrpSpPr>
          <p:nvPr/>
        </p:nvGrpSpPr>
        <p:grpSpPr bwMode="auto">
          <a:xfrm>
            <a:off x="5078691" y="3489326"/>
            <a:ext cx="3124200" cy="3078163"/>
            <a:chOff x="3744" y="1995"/>
            <a:chExt cx="1968" cy="1939"/>
          </a:xfrm>
        </p:grpSpPr>
        <p:sp>
          <p:nvSpPr>
            <p:cNvPr id="47" name="Rectangle 123"/>
            <p:cNvSpPr>
              <a:spLocks noChangeArrowheads="1"/>
            </p:cNvSpPr>
            <p:nvPr/>
          </p:nvSpPr>
          <p:spPr bwMode="auto">
            <a:xfrm>
              <a:off x="3744" y="1995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N</a:t>
              </a:r>
              <a:r>
                <a:rPr lang="en-US" sz="2000" b="1" baseline="-25000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2</a:t>
              </a:r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 &lt; N</a:t>
              </a:r>
              <a:r>
                <a:rPr lang="en-US" sz="2000" b="1" baseline="-25000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1</a:t>
              </a:r>
              <a:r>
                <a:rPr lang="en-US" sz="2000" b="1">
                  <a:solidFill>
                    <a:schemeClr val="accent2">
                      <a:lumMod val="50000"/>
                    </a:schemeClr>
                  </a:solidFill>
                  <a:latin typeface="Arial Unicode MS" pitchFamily="34" charset="-128"/>
                </a:rPr>
                <a:t>: 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  <a:latin typeface="Arial Unicode MS" pitchFamily="34" charset="-128"/>
                </a:rPr>
                <a:t>Step down</a:t>
              </a:r>
            </a:p>
          </p:txBody>
        </p:sp>
        <p:grpSp>
          <p:nvGrpSpPr>
            <p:cNvPr id="48" name="Group 202"/>
            <p:cNvGrpSpPr>
              <a:grpSpLocks/>
            </p:cNvGrpSpPr>
            <p:nvPr/>
          </p:nvGrpSpPr>
          <p:grpSpPr bwMode="auto">
            <a:xfrm>
              <a:off x="3840" y="2331"/>
              <a:ext cx="1759" cy="734"/>
              <a:chOff x="2256" y="2496"/>
              <a:chExt cx="1759" cy="734"/>
            </a:xfrm>
          </p:grpSpPr>
          <p:grpSp>
            <p:nvGrpSpPr>
              <p:cNvPr id="52" name="Group 128"/>
              <p:cNvGrpSpPr>
                <a:grpSpLocks/>
              </p:cNvGrpSpPr>
              <p:nvPr/>
            </p:nvGrpSpPr>
            <p:grpSpPr bwMode="auto">
              <a:xfrm rot="-10793355">
                <a:off x="3092" y="2564"/>
                <a:ext cx="45" cy="578"/>
                <a:chOff x="2304" y="2976"/>
                <a:chExt cx="92" cy="768"/>
              </a:xfrm>
            </p:grpSpPr>
            <p:sp>
              <p:nvSpPr>
                <p:cNvPr id="82" name="Line 129"/>
                <p:cNvSpPr>
                  <a:spLocks noChangeShapeType="1"/>
                </p:cNvSpPr>
                <p:nvPr/>
              </p:nvSpPr>
              <p:spPr bwMode="auto">
                <a:xfrm>
                  <a:off x="2304" y="2976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Line 130"/>
                <p:cNvSpPr>
                  <a:spLocks noChangeShapeType="1"/>
                </p:cNvSpPr>
                <p:nvPr/>
              </p:nvSpPr>
              <p:spPr bwMode="auto">
                <a:xfrm>
                  <a:off x="2396" y="2976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" name="Group 200"/>
              <p:cNvGrpSpPr>
                <a:grpSpLocks/>
              </p:cNvGrpSpPr>
              <p:nvPr/>
            </p:nvGrpSpPr>
            <p:grpSpPr bwMode="auto">
              <a:xfrm>
                <a:off x="2256" y="2496"/>
                <a:ext cx="798" cy="732"/>
                <a:chOff x="2256" y="2496"/>
                <a:chExt cx="798" cy="732"/>
              </a:xfrm>
            </p:grpSpPr>
            <p:grpSp>
              <p:nvGrpSpPr>
                <p:cNvPr id="68" name="Group 142"/>
                <p:cNvGrpSpPr>
                  <a:grpSpLocks/>
                </p:cNvGrpSpPr>
                <p:nvPr/>
              </p:nvGrpSpPr>
              <p:grpSpPr bwMode="auto">
                <a:xfrm rot="-28853">
                  <a:off x="2256" y="2592"/>
                  <a:ext cx="319" cy="543"/>
                  <a:chOff x="2380" y="2189"/>
                  <a:chExt cx="319" cy="543"/>
                </a:xfrm>
              </p:grpSpPr>
              <p:sp>
                <p:nvSpPr>
                  <p:cNvPr id="80" name="Text Box 1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0" y="2362"/>
                    <a:ext cx="319" cy="2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b="1">
                        <a:solidFill>
                          <a:srgbClr val="CC3300"/>
                        </a:solidFill>
                      </a:rPr>
                      <a:t>V</a:t>
                    </a:r>
                    <a:r>
                      <a:rPr lang="en-US" b="1" baseline="-25000">
                        <a:solidFill>
                          <a:srgbClr val="CC33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81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2671" y="2189"/>
                    <a:ext cx="0" cy="543"/>
                  </a:xfrm>
                  <a:prstGeom prst="line">
                    <a:avLst/>
                  </a:prstGeom>
                  <a:ln>
                    <a:headEnd type="triangle" w="med" len="med"/>
                    <a:tailEnd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9" name="Group 146"/>
                <p:cNvGrpSpPr>
                  <a:grpSpLocks/>
                </p:cNvGrpSpPr>
                <p:nvPr/>
              </p:nvGrpSpPr>
              <p:grpSpPr bwMode="auto">
                <a:xfrm rot="-10793355">
                  <a:off x="2537" y="2496"/>
                  <a:ext cx="517" cy="732"/>
                  <a:chOff x="2456" y="2784"/>
                  <a:chExt cx="1048" cy="971"/>
                </a:xfrm>
              </p:grpSpPr>
              <p:grpSp>
                <p:nvGrpSpPr>
                  <p:cNvPr id="70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2456" y="2784"/>
                    <a:ext cx="283" cy="971"/>
                    <a:chOff x="2456" y="2784"/>
                    <a:chExt cx="283" cy="971"/>
                  </a:xfrm>
                </p:grpSpPr>
                <p:grpSp>
                  <p:nvGrpSpPr>
                    <p:cNvPr id="73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56" y="2995"/>
                      <a:ext cx="283" cy="546"/>
                      <a:chOff x="2467" y="2094"/>
                      <a:chExt cx="283" cy="2034"/>
                    </a:xfrm>
                  </p:grpSpPr>
                  <p:sp>
                    <p:nvSpPr>
                      <p:cNvPr id="76" name="Arc 14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470" y="2537"/>
                        <a:ext cx="280" cy="679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7" name="Arc 15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467" y="2991"/>
                        <a:ext cx="280" cy="679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8" name="Arc 15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470" y="3449"/>
                        <a:ext cx="280" cy="679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9" name="Arc 15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470" y="2094"/>
                        <a:ext cx="280" cy="679"/>
                      </a:xfrm>
                      <a:custGeom>
                        <a:avLst/>
                        <a:gdLst>
                          <a:gd name="T0" fmla="*/ 0 w 38067"/>
                          <a:gd name="T1" fmla="*/ 0 h 43200"/>
                          <a:gd name="T2" fmla="*/ 0 w 38067"/>
                          <a:gd name="T3" fmla="*/ 0 h 43200"/>
                          <a:gd name="T4" fmla="*/ 0 w 38067"/>
                          <a:gd name="T5" fmla="*/ 0 h 43200"/>
                          <a:gd name="T6" fmla="*/ 0 60000 65536"/>
                          <a:gd name="T7" fmla="*/ 0 60000 65536"/>
                          <a:gd name="T8" fmla="*/ 0 60000 65536"/>
                          <a:gd name="T9" fmla="*/ 0 w 38067"/>
                          <a:gd name="T10" fmla="*/ 0 h 43200"/>
                          <a:gd name="T11" fmla="*/ 38067 w 38067"/>
                          <a:gd name="T12" fmla="*/ 43200 h 432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38067" h="43200" fill="none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</a:path>
                          <a:path w="38067" h="43200" stroke="0" extrusionOk="0">
                            <a:moveTo>
                              <a:pt x="0" y="7621"/>
                            </a:moveTo>
                            <a:cubicBezTo>
                              <a:pt x="4104" y="2786"/>
                              <a:pt x="10125" y="-1"/>
                              <a:pt x="16467" y="0"/>
                            </a:cubicBezTo>
                            <a:cubicBezTo>
                              <a:pt x="28396" y="0"/>
                              <a:pt x="38067" y="9670"/>
                              <a:pt x="38067" y="21600"/>
                            </a:cubicBezTo>
                            <a:cubicBezTo>
                              <a:pt x="38067" y="33529"/>
                              <a:pt x="28396" y="43200"/>
                              <a:pt x="16467" y="43200"/>
                            </a:cubicBezTo>
                            <a:cubicBezTo>
                              <a:pt x="10194" y="43200"/>
                              <a:pt x="4231" y="40473"/>
                              <a:pt x="128" y="35729"/>
                            </a:cubicBezTo>
                            <a:lnTo>
                              <a:pt x="16467" y="21600"/>
                            </a:lnTo>
                            <a:lnTo>
                              <a:pt x="0" y="7621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2784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1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36" y="3515"/>
                      <a:ext cx="0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2784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755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" name="Group 201"/>
              <p:cNvGrpSpPr>
                <a:grpSpLocks/>
              </p:cNvGrpSpPr>
              <p:nvPr/>
            </p:nvGrpSpPr>
            <p:grpSpPr bwMode="auto">
              <a:xfrm>
                <a:off x="3179" y="2497"/>
                <a:ext cx="836" cy="733"/>
                <a:chOff x="3179" y="2497"/>
                <a:chExt cx="836" cy="733"/>
              </a:xfrm>
            </p:grpSpPr>
            <p:grpSp>
              <p:nvGrpSpPr>
                <p:cNvPr id="55" name="Group 132"/>
                <p:cNvGrpSpPr>
                  <a:grpSpLocks/>
                </p:cNvGrpSpPr>
                <p:nvPr/>
              </p:nvGrpSpPr>
              <p:grpSpPr bwMode="auto">
                <a:xfrm rot="-10793355">
                  <a:off x="3179" y="2497"/>
                  <a:ext cx="515" cy="733"/>
                  <a:chOff x="2747" y="2097"/>
                  <a:chExt cx="714" cy="1046"/>
                </a:xfrm>
              </p:grpSpPr>
              <p:grpSp>
                <p:nvGrpSpPr>
                  <p:cNvPr id="59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3269" y="2448"/>
                    <a:ext cx="192" cy="324"/>
                    <a:chOff x="3269" y="3563"/>
                    <a:chExt cx="192" cy="324"/>
                  </a:xfrm>
                </p:grpSpPr>
                <p:sp>
                  <p:nvSpPr>
                    <p:cNvPr id="66" name="Arc 134"/>
                    <p:cNvSpPr>
                      <a:spLocks/>
                    </p:cNvSpPr>
                    <p:nvPr/>
                  </p:nvSpPr>
                  <p:spPr bwMode="auto">
                    <a:xfrm rot="10800000" flipH="1">
                      <a:off x="3269" y="3563"/>
                      <a:ext cx="192" cy="196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Arc 135"/>
                    <p:cNvSpPr>
                      <a:spLocks/>
                    </p:cNvSpPr>
                    <p:nvPr/>
                  </p:nvSpPr>
                  <p:spPr bwMode="auto">
                    <a:xfrm rot="10800000" flipH="1">
                      <a:off x="3269" y="3691"/>
                      <a:ext cx="192" cy="196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0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747" y="2736"/>
                    <a:ext cx="525" cy="407"/>
                    <a:chOff x="2747" y="2736"/>
                    <a:chExt cx="525" cy="407"/>
                  </a:xfrm>
                </p:grpSpPr>
                <p:sp>
                  <p:nvSpPr>
                    <p:cNvPr id="64" name="Line 137"/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3272" y="2736"/>
                      <a:ext cx="0" cy="40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38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2747" y="3143"/>
                      <a:ext cx="52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2747" y="2097"/>
                    <a:ext cx="525" cy="399"/>
                    <a:chOff x="2747" y="2097"/>
                    <a:chExt cx="525" cy="399"/>
                  </a:xfrm>
                </p:grpSpPr>
                <p:sp>
                  <p:nvSpPr>
                    <p:cNvPr id="62" name="Line 140"/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3272" y="2097"/>
                      <a:ext cx="0" cy="39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141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2747" y="2098"/>
                      <a:ext cx="52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oval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6" name="Group 157"/>
                <p:cNvGrpSpPr>
                  <a:grpSpLocks/>
                </p:cNvGrpSpPr>
                <p:nvPr/>
              </p:nvGrpSpPr>
              <p:grpSpPr bwMode="auto">
                <a:xfrm rot="-33021">
                  <a:off x="3696" y="2592"/>
                  <a:ext cx="319" cy="543"/>
                  <a:chOff x="3824" y="2192"/>
                  <a:chExt cx="319" cy="543"/>
                </a:xfrm>
              </p:grpSpPr>
              <p:sp>
                <p:nvSpPr>
                  <p:cNvPr id="57" name="Text Box 1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24" y="2362"/>
                    <a:ext cx="31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b="1">
                        <a:solidFill>
                          <a:srgbClr val="CC3300"/>
                        </a:solidFill>
                      </a:rPr>
                      <a:t>V</a:t>
                    </a:r>
                    <a:r>
                      <a:rPr lang="en-US" b="1" baseline="-25000">
                        <a:solidFill>
                          <a:srgbClr val="CC33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58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3826" y="2192"/>
                    <a:ext cx="0" cy="543"/>
                  </a:xfrm>
                  <a:prstGeom prst="line">
                    <a:avLst/>
                  </a:prstGeom>
                  <a:ln>
                    <a:headEnd type="triangle" w="med" len="med"/>
                    <a:tailEnd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0" name="Rectangle 270"/>
            <p:cNvSpPr>
              <a:spLocks noChangeArrowheads="1"/>
            </p:cNvSpPr>
            <p:nvPr/>
          </p:nvSpPr>
          <p:spPr bwMode="auto">
            <a:xfrm>
              <a:off x="4224" y="3165"/>
              <a:ext cx="947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E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lt; E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 </a:t>
              </a:r>
            </a:p>
            <a:p>
              <a:pPr algn="ctr"/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V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lt; V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 </a:t>
              </a:r>
            </a:p>
            <a:p>
              <a:pPr algn="ctr"/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I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en-US" sz="2000" b="1">
                  <a:solidFill>
                    <a:schemeClr val="accent6">
                      <a:lumMod val="50000"/>
                    </a:schemeClr>
                  </a:solidFill>
                </a:rPr>
                <a:t> &lt; I</a:t>
              </a:r>
              <a:r>
                <a:rPr lang="en-US" sz="2000" b="1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</a:p>
            <a:p>
              <a:endParaRPr lang="en-US" sz="2000" b="1" baseline="-2500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84" name="Text Box 54"/>
          <p:cNvSpPr txBox="1">
            <a:spLocks noChangeArrowheads="1"/>
          </p:cNvSpPr>
          <p:nvPr/>
        </p:nvSpPr>
        <p:spPr bwMode="auto">
          <a:xfrm>
            <a:off x="5752045" y="4813077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>
                <a:latin typeface="+mn-lt"/>
              </a:rPr>
              <a:t>N</a:t>
            </a:r>
            <a:r>
              <a:rPr lang="en-US" sz="1800" b="1" baseline="-25000">
                <a:latin typeface="+mn-lt"/>
              </a:rPr>
              <a:t>1</a:t>
            </a:r>
          </a:p>
        </p:txBody>
      </p:sp>
      <p:sp>
        <p:nvSpPr>
          <p:cNvPr id="85" name="Rectangle 55"/>
          <p:cNvSpPr>
            <a:spLocks noChangeArrowheads="1"/>
          </p:cNvSpPr>
          <p:nvPr/>
        </p:nvSpPr>
        <p:spPr bwMode="auto">
          <a:xfrm>
            <a:off x="6962054" y="4822289"/>
            <a:ext cx="504825" cy="42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N</a:t>
            </a:r>
            <a:r>
              <a:rPr lang="en-US" b="1" baseline="-25000"/>
              <a:t>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1613160" y="3962160"/>
              <a:ext cx="6930000" cy="23540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03800" y="3952800"/>
                <a:ext cx="6948720" cy="237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7892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on- </a:t>
            </a:r>
            <a:r>
              <a:rPr lang="en-US" i="1"/>
              <a:t>Core Ty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2</a:t>
            </a:fld>
            <a:endParaRPr lang="en-US"/>
          </a:p>
        </p:txBody>
      </p: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3191669" y="1540625"/>
            <a:ext cx="3048000" cy="2133600"/>
            <a:chOff x="1848" y="672"/>
            <a:chExt cx="1920" cy="134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8" y="672"/>
              <a:ext cx="1920" cy="134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" name="Rectangle 6" descr="Parchment"/>
            <p:cNvSpPr>
              <a:spLocks noChangeArrowheads="1"/>
            </p:cNvSpPr>
            <p:nvPr/>
          </p:nvSpPr>
          <p:spPr bwMode="auto">
            <a:xfrm>
              <a:off x="2112" y="912"/>
              <a:ext cx="1416" cy="86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8" name="Group 169"/>
          <p:cNvGrpSpPr>
            <a:grpSpLocks/>
          </p:cNvGrpSpPr>
          <p:nvPr/>
        </p:nvGrpSpPr>
        <p:grpSpPr bwMode="auto">
          <a:xfrm>
            <a:off x="6109451" y="3242800"/>
            <a:ext cx="1719263" cy="307975"/>
            <a:chOff x="3816" y="1855"/>
            <a:chExt cx="1083" cy="194"/>
          </a:xfrm>
        </p:grpSpPr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4492" y="1855"/>
              <a:ext cx="407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Yoke</a:t>
              </a:r>
            </a:p>
          </p:txBody>
        </p:sp>
        <p:sp>
          <p:nvSpPr>
            <p:cNvPr id="10" name="Line 80"/>
            <p:cNvSpPr>
              <a:spLocks noChangeShapeType="1"/>
            </p:cNvSpPr>
            <p:nvPr/>
          </p:nvSpPr>
          <p:spPr bwMode="auto">
            <a:xfrm>
              <a:off x="3816" y="1968"/>
              <a:ext cx="64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11" name="Group 227"/>
          <p:cNvGrpSpPr>
            <a:grpSpLocks/>
          </p:cNvGrpSpPr>
          <p:nvPr/>
        </p:nvGrpSpPr>
        <p:grpSpPr bwMode="auto">
          <a:xfrm>
            <a:off x="334964" y="1416051"/>
            <a:ext cx="2538412" cy="523875"/>
            <a:chOff x="33" y="569"/>
            <a:chExt cx="1599" cy="330"/>
          </a:xfrm>
        </p:grpSpPr>
        <p:sp>
          <p:nvSpPr>
            <p:cNvPr id="12" name="Text Box 105"/>
            <p:cNvSpPr txBox="1">
              <a:spLocks noChangeArrowheads="1"/>
            </p:cNvSpPr>
            <p:nvPr/>
          </p:nvSpPr>
          <p:spPr bwMode="auto">
            <a:xfrm>
              <a:off x="33" y="569"/>
              <a:ext cx="783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009900"/>
                  </a:solidFill>
                  <a:latin typeface="+mn-lt"/>
                </a:rPr>
                <a:t>LV winding</a:t>
              </a:r>
            </a:p>
          </p:txBody>
        </p:sp>
        <p:sp>
          <p:nvSpPr>
            <p:cNvPr id="13" name="Arc 108"/>
            <p:cNvSpPr>
              <a:spLocks/>
            </p:cNvSpPr>
            <p:nvPr/>
          </p:nvSpPr>
          <p:spPr bwMode="auto">
            <a:xfrm>
              <a:off x="745" y="647"/>
              <a:ext cx="887" cy="252"/>
            </a:xfrm>
            <a:custGeom>
              <a:avLst/>
              <a:gdLst>
                <a:gd name="T0" fmla="*/ 0 w 21600"/>
                <a:gd name="T1" fmla="*/ 0 h 25476"/>
                <a:gd name="T2" fmla="*/ 0 w 21600"/>
                <a:gd name="T3" fmla="*/ 0 h 25476"/>
                <a:gd name="T4" fmla="*/ 0 w 21600"/>
                <a:gd name="T5" fmla="*/ 0 h 254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476"/>
                <a:gd name="T11" fmla="*/ 21600 w 21600"/>
                <a:gd name="T12" fmla="*/ 25476 h 254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476" fill="none" extrusionOk="0">
                  <a:moveTo>
                    <a:pt x="1056" y="-1"/>
                  </a:moveTo>
                  <a:cubicBezTo>
                    <a:pt x="12561" y="562"/>
                    <a:pt x="21600" y="10055"/>
                    <a:pt x="21600" y="21574"/>
                  </a:cubicBezTo>
                  <a:cubicBezTo>
                    <a:pt x="21600" y="22882"/>
                    <a:pt x="21481" y="24188"/>
                    <a:pt x="21244" y="25475"/>
                  </a:cubicBezTo>
                </a:path>
                <a:path w="21600" h="25476" stroke="0" extrusionOk="0">
                  <a:moveTo>
                    <a:pt x="1056" y="-1"/>
                  </a:moveTo>
                  <a:cubicBezTo>
                    <a:pt x="12561" y="562"/>
                    <a:pt x="21600" y="10055"/>
                    <a:pt x="21600" y="21574"/>
                  </a:cubicBezTo>
                  <a:cubicBezTo>
                    <a:pt x="21600" y="22882"/>
                    <a:pt x="21481" y="24188"/>
                    <a:pt x="21244" y="25475"/>
                  </a:cubicBezTo>
                  <a:lnTo>
                    <a:pt x="0" y="21574"/>
                  </a:lnTo>
                  <a:lnTo>
                    <a:pt x="1056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14" name="Group 229"/>
          <p:cNvGrpSpPr>
            <a:grpSpLocks/>
          </p:cNvGrpSpPr>
          <p:nvPr/>
        </p:nvGrpSpPr>
        <p:grpSpPr bwMode="auto">
          <a:xfrm>
            <a:off x="321424" y="1693864"/>
            <a:ext cx="2332038" cy="492125"/>
            <a:chOff x="-38" y="703"/>
            <a:chExt cx="1469" cy="310"/>
          </a:xfrm>
        </p:grpSpPr>
        <p:sp>
          <p:nvSpPr>
            <p:cNvPr id="15" name="Text Box 111"/>
            <p:cNvSpPr txBox="1">
              <a:spLocks noChangeArrowheads="1"/>
            </p:cNvSpPr>
            <p:nvPr/>
          </p:nvSpPr>
          <p:spPr bwMode="auto">
            <a:xfrm>
              <a:off x="-38" y="703"/>
              <a:ext cx="721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latin typeface="+mn-lt"/>
                </a:rPr>
                <a:t>Insulation</a:t>
              </a:r>
            </a:p>
          </p:txBody>
        </p:sp>
        <p:sp>
          <p:nvSpPr>
            <p:cNvPr id="16" name="Arc 112"/>
            <p:cNvSpPr>
              <a:spLocks/>
            </p:cNvSpPr>
            <p:nvPr/>
          </p:nvSpPr>
          <p:spPr bwMode="auto">
            <a:xfrm>
              <a:off x="683" y="800"/>
              <a:ext cx="748" cy="213"/>
            </a:xfrm>
            <a:custGeom>
              <a:avLst/>
              <a:gdLst>
                <a:gd name="T0" fmla="*/ 0 w 19952"/>
                <a:gd name="T1" fmla="*/ 0 h 21600"/>
                <a:gd name="T2" fmla="*/ 0 w 19952"/>
                <a:gd name="T3" fmla="*/ 0 h 21600"/>
                <a:gd name="T4" fmla="*/ 0 w 19952"/>
                <a:gd name="T5" fmla="*/ 0 h 21600"/>
                <a:gd name="T6" fmla="*/ 0 60000 65536"/>
                <a:gd name="T7" fmla="*/ 0 60000 65536"/>
                <a:gd name="T8" fmla="*/ 0 60000 65536"/>
                <a:gd name="T9" fmla="*/ 0 w 19952"/>
                <a:gd name="T10" fmla="*/ 0 h 21600"/>
                <a:gd name="T11" fmla="*/ 19952 w 199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52" h="21600" fill="none" extrusionOk="0">
                  <a:moveTo>
                    <a:pt x="-1" y="293"/>
                  </a:moveTo>
                  <a:cubicBezTo>
                    <a:pt x="1173" y="98"/>
                    <a:pt x="2361" y="-1"/>
                    <a:pt x="3551" y="0"/>
                  </a:cubicBezTo>
                  <a:cubicBezTo>
                    <a:pt x="9857" y="0"/>
                    <a:pt x="15848" y="2755"/>
                    <a:pt x="19951" y="7544"/>
                  </a:cubicBezTo>
                </a:path>
                <a:path w="19952" h="21600" stroke="0" extrusionOk="0">
                  <a:moveTo>
                    <a:pt x="-1" y="293"/>
                  </a:moveTo>
                  <a:cubicBezTo>
                    <a:pt x="1173" y="98"/>
                    <a:pt x="2361" y="-1"/>
                    <a:pt x="3551" y="0"/>
                  </a:cubicBezTo>
                  <a:cubicBezTo>
                    <a:pt x="9857" y="0"/>
                    <a:pt x="15848" y="2755"/>
                    <a:pt x="19951" y="7544"/>
                  </a:cubicBezTo>
                  <a:lnTo>
                    <a:pt x="3551" y="21600"/>
                  </a:lnTo>
                  <a:lnTo>
                    <a:pt x="-1" y="29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20" name="Group 214"/>
          <p:cNvGrpSpPr>
            <a:grpSpLocks/>
          </p:cNvGrpSpPr>
          <p:nvPr/>
        </p:nvGrpSpPr>
        <p:grpSpPr bwMode="auto">
          <a:xfrm>
            <a:off x="2762999" y="1999788"/>
            <a:ext cx="3949700" cy="1243012"/>
            <a:chOff x="1592" y="953"/>
            <a:chExt cx="2488" cy="783"/>
          </a:xfrm>
        </p:grpSpPr>
        <p:grpSp>
          <p:nvGrpSpPr>
            <p:cNvPr id="21" name="Group 209"/>
            <p:cNvGrpSpPr>
              <a:grpSpLocks/>
            </p:cNvGrpSpPr>
            <p:nvPr/>
          </p:nvGrpSpPr>
          <p:grpSpPr bwMode="auto">
            <a:xfrm>
              <a:off x="3264" y="953"/>
              <a:ext cx="816" cy="775"/>
              <a:chOff x="3264" y="953"/>
              <a:chExt cx="816" cy="775"/>
            </a:xfrm>
          </p:grpSpPr>
          <p:sp>
            <p:nvSpPr>
              <p:cNvPr id="25" name="Rectangle 175"/>
              <p:cNvSpPr>
                <a:spLocks noChangeArrowheads="1"/>
              </p:cNvSpPr>
              <p:nvPr/>
            </p:nvSpPr>
            <p:spPr bwMode="auto">
              <a:xfrm>
                <a:off x="3936" y="953"/>
                <a:ext cx="144" cy="775"/>
              </a:xfrm>
              <a:prstGeom prst="rect">
                <a:avLst/>
              </a:prstGeom>
              <a:solidFill>
                <a:srgbClr val="0099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26" name="Rectangle 208"/>
              <p:cNvSpPr>
                <a:spLocks noChangeArrowheads="1"/>
              </p:cNvSpPr>
              <p:nvPr/>
            </p:nvSpPr>
            <p:spPr bwMode="auto">
              <a:xfrm>
                <a:off x="3264" y="953"/>
                <a:ext cx="144" cy="775"/>
              </a:xfrm>
              <a:prstGeom prst="rect">
                <a:avLst/>
              </a:prstGeom>
              <a:solidFill>
                <a:srgbClr val="0099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22" name="Group 213"/>
            <p:cNvGrpSpPr>
              <a:grpSpLocks/>
            </p:cNvGrpSpPr>
            <p:nvPr/>
          </p:nvGrpSpPr>
          <p:grpSpPr bwMode="auto">
            <a:xfrm>
              <a:off x="1592" y="961"/>
              <a:ext cx="827" cy="775"/>
              <a:chOff x="1592" y="961"/>
              <a:chExt cx="827" cy="775"/>
            </a:xfrm>
          </p:grpSpPr>
          <p:sp>
            <p:nvSpPr>
              <p:cNvPr id="23" name="Rectangle 211"/>
              <p:cNvSpPr>
                <a:spLocks noChangeArrowheads="1"/>
              </p:cNvSpPr>
              <p:nvPr/>
            </p:nvSpPr>
            <p:spPr bwMode="auto">
              <a:xfrm>
                <a:off x="2275" y="961"/>
                <a:ext cx="144" cy="775"/>
              </a:xfrm>
              <a:prstGeom prst="rect">
                <a:avLst/>
              </a:prstGeom>
              <a:solidFill>
                <a:srgbClr val="0099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24" name="Rectangle 212"/>
              <p:cNvSpPr>
                <a:spLocks noChangeArrowheads="1"/>
              </p:cNvSpPr>
              <p:nvPr/>
            </p:nvSpPr>
            <p:spPr bwMode="auto">
              <a:xfrm>
                <a:off x="1592" y="961"/>
                <a:ext cx="144" cy="775"/>
              </a:xfrm>
              <a:prstGeom prst="rect">
                <a:avLst/>
              </a:prstGeom>
              <a:solidFill>
                <a:srgbClr val="0099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</p:grpSp>
      <p:grpSp>
        <p:nvGrpSpPr>
          <p:cNvPr id="27" name="Group 286"/>
          <p:cNvGrpSpPr>
            <a:grpSpLocks/>
          </p:cNvGrpSpPr>
          <p:nvPr/>
        </p:nvGrpSpPr>
        <p:grpSpPr bwMode="auto">
          <a:xfrm>
            <a:off x="2615362" y="2006138"/>
            <a:ext cx="4232275" cy="1236662"/>
            <a:chOff x="1499" y="957"/>
            <a:chExt cx="2666" cy="779"/>
          </a:xfrm>
        </p:grpSpPr>
        <p:grpSp>
          <p:nvGrpSpPr>
            <p:cNvPr id="28" name="Group 206"/>
            <p:cNvGrpSpPr>
              <a:grpSpLocks/>
            </p:cNvGrpSpPr>
            <p:nvPr/>
          </p:nvGrpSpPr>
          <p:grpSpPr bwMode="auto">
            <a:xfrm>
              <a:off x="3456" y="960"/>
              <a:ext cx="432" cy="768"/>
              <a:chOff x="3456" y="960"/>
              <a:chExt cx="432" cy="768"/>
            </a:xfrm>
          </p:grpSpPr>
          <p:sp>
            <p:nvSpPr>
              <p:cNvPr id="40" name="Rectangle 199"/>
              <p:cNvSpPr>
                <a:spLocks noChangeArrowheads="1"/>
              </p:cNvSpPr>
              <p:nvPr/>
            </p:nvSpPr>
            <p:spPr bwMode="auto">
              <a:xfrm>
                <a:off x="3840" y="960"/>
                <a:ext cx="48" cy="768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41" name="Rectangle 200"/>
              <p:cNvSpPr>
                <a:spLocks noChangeArrowheads="1"/>
              </p:cNvSpPr>
              <p:nvPr/>
            </p:nvSpPr>
            <p:spPr bwMode="auto">
              <a:xfrm>
                <a:off x="3456" y="960"/>
                <a:ext cx="48" cy="768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29" name="Group 255"/>
            <p:cNvGrpSpPr>
              <a:grpSpLocks/>
            </p:cNvGrpSpPr>
            <p:nvPr/>
          </p:nvGrpSpPr>
          <p:grpSpPr bwMode="auto">
            <a:xfrm>
              <a:off x="1499" y="957"/>
              <a:ext cx="2666" cy="779"/>
              <a:chOff x="1499" y="957"/>
              <a:chExt cx="2666" cy="779"/>
            </a:xfrm>
          </p:grpSpPr>
          <p:grpSp>
            <p:nvGrpSpPr>
              <p:cNvPr id="30" name="Group 203"/>
              <p:cNvGrpSpPr>
                <a:grpSpLocks/>
              </p:cNvGrpSpPr>
              <p:nvPr/>
            </p:nvGrpSpPr>
            <p:grpSpPr bwMode="auto">
              <a:xfrm>
                <a:off x="1783" y="957"/>
                <a:ext cx="443" cy="768"/>
                <a:chOff x="1783" y="946"/>
                <a:chExt cx="443" cy="768"/>
              </a:xfrm>
            </p:grpSpPr>
            <p:sp>
              <p:nvSpPr>
                <p:cNvPr id="38" name="Rectangle 201"/>
                <p:cNvSpPr>
                  <a:spLocks noChangeArrowheads="1"/>
                </p:cNvSpPr>
                <p:nvPr/>
              </p:nvSpPr>
              <p:spPr bwMode="auto">
                <a:xfrm>
                  <a:off x="2178" y="946"/>
                  <a:ext cx="48" cy="768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400"/>
                </a:p>
              </p:txBody>
            </p:sp>
            <p:sp>
              <p:nvSpPr>
                <p:cNvPr id="39" name="Rectangle 202"/>
                <p:cNvSpPr>
                  <a:spLocks noChangeArrowheads="1"/>
                </p:cNvSpPr>
                <p:nvPr/>
              </p:nvSpPr>
              <p:spPr bwMode="auto">
                <a:xfrm>
                  <a:off x="1783" y="946"/>
                  <a:ext cx="48" cy="768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400"/>
                </a:p>
              </p:txBody>
            </p:sp>
          </p:grpSp>
          <p:grpSp>
            <p:nvGrpSpPr>
              <p:cNvPr id="31" name="Group 220"/>
              <p:cNvGrpSpPr>
                <a:grpSpLocks/>
              </p:cNvGrpSpPr>
              <p:nvPr/>
            </p:nvGrpSpPr>
            <p:grpSpPr bwMode="auto">
              <a:xfrm>
                <a:off x="1499" y="960"/>
                <a:ext cx="2666" cy="776"/>
                <a:chOff x="1499" y="960"/>
                <a:chExt cx="2666" cy="776"/>
              </a:xfrm>
            </p:grpSpPr>
            <p:grpSp>
              <p:nvGrpSpPr>
                <p:cNvPr id="32" name="Group 215"/>
                <p:cNvGrpSpPr>
                  <a:grpSpLocks/>
                </p:cNvGrpSpPr>
                <p:nvPr/>
              </p:nvGrpSpPr>
              <p:grpSpPr bwMode="auto">
                <a:xfrm>
                  <a:off x="3168" y="960"/>
                  <a:ext cx="997" cy="768"/>
                  <a:chOff x="3168" y="960"/>
                  <a:chExt cx="997" cy="768"/>
                </a:xfrm>
              </p:grpSpPr>
              <p:sp>
                <p:nvSpPr>
                  <p:cNvPr id="36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960"/>
                    <a:ext cx="48" cy="768"/>
                  </a:xfrm>
                  <a:prstGeom prst="rect">
                    <a:avLst/>
                  </a:prstGeom>
                  <a:solidFill>
                    <a:schemeClr val="tx1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1400"/>
                  </a:p>
                </p:txBody>
              </p:sp>
              <p:sp>
                <p:nvSpPr>
                  <p:cNvPr id="37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4117" y="960"/>
                    <a:ext cx="48" cy="768"/>
                  </a:xfrm>
                  <a:prstGeom prst="rect">
                    <a:avLst/>
                  </a:prstGeom>
                  <a:solidFill>
                    <a:schemeClr val="tx1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1400"/>
                  </a:p>
                </p:txBody>
              </p:sp>
            </p:grpSp>
            <p:grpSp>
              <p:nvGrpSpPr>
                <p:cNvPr id="33" name="Group 219"/>
                <p:cNvGrpSpPr>
                  <a:grpSpLocks/>
                </p:cNvGrpSpPr>
                <p:nvPr/>
              </p:nvGrpSpPr>
              <p:grpSpPr bwMode="auto">
                <a:xfrm>
                  <a:off x="1499" y="968"/>
                  <a:ext cx="1019" cy="768"/>
                  <a:chOff x="1499" y="968"/>
                  <a:chExt cx="1019" cy="768"/>
                </a:xfrm>
              </p:grpSpPr>
              <p:sp>
                <p:nvSpPr>
                  <p:cNvPr id="34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1499" y="968"/>
                    <a:ext cx="48" cy="768"/>
                  </a:xfrm>
                  <a:prstGeom prst="rect">
                    <a:avLst/>
                  </a:prstGeom>
                  <a:solidFill>
                    <a:schemeClr val="tx1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1400"/>
                  </a:p>
                </p:txBody>
              </p:sp>
              <p:sp>
                <p:nvSpPr>
                  <p:cNvPr id="35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2470" y="968"/>
                    <a:ext cx="48" cy="768"/>
                  </a:xfrm>
                  <a:prstGeom prst="rect">
                    <a:avLst/>
                  </a:prstGeom>
                  <a:solidFill>
                    <a:schemeClr val="tx1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sz="1400"/>
                  </a:p>
                </p:txBody>
              </p:sp>
            </p:grpSp>
          </p:grpSp>
        </p:grpSp>
      </p:grpSp>
      <p:grpSp>
        <p:nvGrpSpPr>
          <p:cNvPr id="42" name="Group 226"/>
          <p:cNvGrpSpPr>
            <a:grpSpLocks/>
          </p:cNvGrpSpPr>
          <p:nvPr/>
        </p:nvGrpSpPr>
        <p:grpSpPr bwMode="auto">
          <a:xfrm>
            <a:off x="2310562" y="2010900"/>
            <a:ext cx="4824412" cy="1219200"/>
            <a:chOff x="1307" y="960"/>
            <a:chExt cx="3039" cy="768"/>
          </a:xfrm>
        </p:grpSpPr>
        <p:grpSp>
          <p:nvGrpSpPr>
            <p:cNvPr id="43" name="Group 222"/>
            <p:cNvGrpSpPr>
              <a:grpSpLocks/>
            </p:cNvGrpSpPr>
            <p:nvPr/>
          </p:nvGrpSpPr>
          <p:grpSpPr bwMode="auto">
            <a:xfrm>
              <a:off x="2991" y="960"/>
              <a:ext cx="1355" cy="768"/>
              <a:chOff x="2991" y="960"/>
              <a:chExt cx="1355" cy="768"/>
            </a:xfrm>
          </p:grpSpPr>
          <p:sp>
            <p:nvSpPr>
              <p:cNvPr id="47" name="Rectangle 188"/>
              <p:cNvSpPr>
                <a:spLocks noChangeArrowheads="1"/>
              </p:cNvSpPr>
              <p:nvPr/>
            </p:nvSpPr>
            <p:spPr bwMode="auto">
              <a:xfrm>
                <a:off x="4202" y="960"/>
                <a:ext cx="144" cy="768"/>
              </a:xfrm>
              <a:prstGeom prst="rect">
                <a:avLst/>
              </a:prstGeom>
              <a:solidFill>
                <a:srgbClr val="CC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48" name="Rectangle 221"/>
              <p:cNvSpPr>
                <a:spLocks noChangeArrowheads="1"/>
              </p:cNvSpPr>
              <p:nvPr/>
            </p:nvSpPr>
            <p:spPr bwMode="auto">
              <a:xfrm>
                <a:off x="2991" y="960"/>
                <a:ext cx="144" cy="768"/>
              </a:xfrm>
              <a:prstGeom prst="rect">
                <a:avLst/>
              </a:prstGeom>
              <a:solidFill>
                <a:srgbClr val="CC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  <p:grpSp>
          <p:nvGrpSpPr>
            <p:cNvPr id="44" name="Group 225"/>
            <p:cNvGrpSpPr>
              <a:grpSpLocks/>
            </p:cNvGrpSpPr>
            <p:nvPr/>
          </p:nvGrpSpPr>
          <p:grpSpPr bwMode="auto">
            <a:xfrm>
              <a:off x="1307" y="960"/>
              <a:ext cx="1403" cy="768"/>
              <a:chOff x="1307" y="960"/>
              <a:chExt cx="1403" cy="768"/>
            </a:xfrm>
          </p:grpSpPr>
          <p:sp>
            <p:nvSpPr>
              <p:cNvPr id="45" name="Rectangle 223"/>
              <p:cNvSpPr>
                <a:spLocks noChangeArrowheads="1"/>
              </p:cNvSpPr>
              <p:nvPr/>
            </p:nvSpPr>
            <p:spPr bwMode="auto">
              <a:xfrm>
                <a:off x="2566" y="960"/>
                <a:ext cx="144" cy="768"/>
              </a:xfrm>
              <a:prstGeom prst="rect">
                <a:avLst/>
              </a:prstGeom>
              <a:solidFill>
                <a:srgbClr val="CC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46" name="Rectangle 224"/>
              <p:cNvSpPr>
                <a:spLocks noChangeArrowheads="1"/>
              </p:cNvSpPr>
              <p:nvPr/>
            </p:nvSpPr>
            <p:spPr bwMode="auto">
              <a:xfrm>
                <a:off x="1307" y="960"/>
                <a:ext cx="144" cy="768"/>
              </a:xfrm>
              <a:prstGeom prst="rect">
                <a:avLst/>
              </a:prstGeom>
              <a:solidFill>
                <a:srgbClr val="CC33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400"/>
              </a:p>
            </p:txBody>
          </p:sp>
        </p:grpSp>
      </p:grpSp>
      <p:grpSp>
        <p:nvGrpSpPr>
          <p:cNvPr id="49" name="Group 232"/>
          <p:cNvGrpSpPr>
            <a:grpSpLocks/>
          </p:cNvGrpSpPr>
          <p:nvPr/>
        </p:nvGrpSpPr>
        <p:grpSpPr bwMode="auto">
          <a:xfrm>
            <a:off x="512764" y="2471739"/>
            <a:ext cx="2862262" cy="649287"/>
            <a:chOff x="213" y="1513"/>
            <a:chExt cx="1803" cy="409"/>
          </a:xfrm>
        </p:grpSpPr>
        <p:sp>
          <p:nvSpPr>
            <p:cNvPr id="50" name="Text Box 9"/>
            <p:cNvSpPr txBox="1">
              <a:spLocks noChangeArrowheads="1"/>
            </p:cNvSpPr>
            <p:nvPr/>
          </p:nvSpPr>
          <p:spPr bwMode="auto">
            <a:xfrm>
              <a:off x="213" y="1728"/>
              <a:ext cx="480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7030A0"/>
                  </a:solidFill>
                  <a:latin typeface="+mn-lt"/>
                </a:rPr>
                <a:t>Limbs</a:t>
              </a:r>
            </a:p>
          </p:txBody>
        </p:sp>
        <p:sp>
          <p:nvSpPr>
            <p:cNvPr id="51" name="Arc 231"/>
            <p:cNvSpPr>
              <a:spLocks/>
            </p:cNvSpPr>
            <p:nvPr/>
          </p:nvSpPr>
          <p:spPr bwMode="auto">
            <a:xfrm flipV="1">
              <a:off x="693" y="1513"/>
              <a:ext cx="1323" cy="341"/>
            </a:xfrm>
            <a:custGeom>
              <a:avLst/>
              <a:gdLst>
                <a:gd name="T0" fmla="*/ 0 w 21600"/>
                <a:gd name="T1" fmla="*/ 0 h 25545"/>
                <a:gd name="T2" fmla="*/ 0 w 21600"/>
                <a:gd name="T3" fmla="*/ 0 h 25545"/>
                <a:gd name="T4" fmla="*/ 0 w 21600"/>
                <a:gd name="T5" fmla="*/ 0 h 255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545"/>
                <a:gd name="T11" fmla="*/ 21600 w 21600"/>
                <a:gd name="T12" fmla="*/ 25545 h 255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54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23"/>
                    <a:pt x="21478" y="24243"/>
                    <a:pt x="21236" y="25544"/>
                  </a:cubicBezTo>
                </a:path>
                <a:path w="21600" h="2554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23"/>
                    <a:pt x="21478" y="24243"/>
                    <a:pt x="21236" y="2554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40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52" name="Object 234"/>
          <p:cNvGraphicFramePr>
            <a:graphicFrameLocks noChangeAspect="1"/>
          </p:cNvGraphicFramePr>
          <p:nvPr/>
        </p:nvGraphicFramePr>
        <p:xfrm>
          <a:off x="115049" y="3293225"/>
          <a:ext cx="25765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Photo Editor Photo" r:id="rId5" imgW="1066667" imgH="1333333" progId="MSPhotoEd.3">
                  <p:embed/>
                </p:oleObj>
              </mc:Choice>
              <mc:Fallback>
                <p:oleObj name="Photo Editor Photo" r:id="rId5" imgW="1066667" imgH="1333333" progId="MSPhotoEd.3">
                  <p:embed/>
                  <p:pic>
                    <p:nvPicPr>
                      <p:cNvPr id="52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49" y="3293225"/>
                        <a:ext cx="2576513" cy="304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sy="50000" kx="2453608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257"/>
          <p:cNvGrpSpPr>
            <a:grpSpLocks/>
          </p:cNvGrpSpPr>
          <p:nvPr/>
        </p:nvGrpSpPr>
        <p:grpSpPr bwMode="auto">
          <a:xfrm>
            <a:off x="2141350" y="4206876"/>
            <a:ext cx="2138363" cy="307975"/>
            <a:chOff x="1475" y="2690"/>
            <a:chExt cx="1347" cy="194"/>
          </a:xfrm>
        </p:grpSpPr>
        <p:sp>
          <p:nvSpPr>
            <p:cNvPr id="54" name="Line 236"/>
            <p:cNvSpPr>
              <a:spLocks noChangeShapeType="1"/>
            </p:cNvSpPr>
            <p:nvPr/>
          </p:nvSpPr>
          <p:spPr bwMode="auto">
            <a:xfrm>
              <a:off x="1475" y="2828"/>
              <a:ext cx="9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55" name="Text Box 237"/>
            <p:cNvSpPr txBox="1">
              <a:spLocks noChangeArrowheads="1"/>
            </p:cNvSpPr>
            <p:nvPr/>
          </p:nvSpPr>
          <p:spPr bwMode="auto">
            <a:xfrm>
              <a:off x="2430" y="2690"/>
              <a:ext cx="3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Core</a:t>
              </a:r>
            </a:p>
          </p:txBody>
        </p:sp>
      </p:grpSp>
      <p:grpSp>
        <p:nvGrpSpPr>
          <p:cNvPr id="56" name="Group 258"/>
          <p:cNvGrpSpPr>
            <a:grpSpLocks/>
          </p:cNvGrpSpPr>
          <p:nvPr/>
        </p:nvGrpSpPr>
        <p:grpSpPr bwMode="auto">
          <a:xfrm>
            <a:off x="1760350" y="4440238"/>
            <a:ext cx="3851275" cy="307975"/>
            <a:chOff x="1389" y="2823"/>
            <a:chExt cx="2426" cy="194"/>
          </a:xfrm>
        </p:grpSpPr>
        <p:sp>
          <p:nvSpPr>
            <p:cNvPr id="57" name="Line 239"/>
            <p:cNvSpPr>
              <a:spLocks noChangeShapeType="1"/>
            </p:cNvSpPr>
            <p:nvPr/>
          </p:nvSpPr>
          <p:spPr bwMode="auto">
            <a:xfrm>
              <a:off x="1389" y="2939"/>
              <a:ext cx="1218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58" name="Text Box 240"/>
            <p:cNvSpPr txBox="1">
              <a:spLocks noChangeArrowheads="1"/>
            </p:cNvSpPr>
            <p:nvPr/>
          </p:nvSpPr>
          <p:spPr bwMode="auto">
            <a:xfrm>
              <a:off x="2602" y="2823"/>
              <a:ext cx="121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Winding crossover</a:t>
              </a:r>
            </a:p>
          </p:txBody>
        </p:sp>
      </p:grpSp>
      <p:grpSp>
        <p:nvGrpSpPr>
          <p:cNvPr id="59" name="Group 295"/>
          <p:cNvGrpSpPr>
            <a:grpSpLocks/>
          </p:cNvGrpSpPr>
          <p:nvPr/>
        </p:nvGrpSpPr>
        <p:grpSpPr bwMode="auto">
          <a:xfrm>
            <a:off x="1285688" y="5021267"/>
            <a:ext cx="4906961" cy="595313"/>
            <a:chOff x="853" y="2928"/>
            <a:chExt cx="3091" cy="375"/>
          </a:xfrm>
        </p:grpSpPr>
        <p:sp>
          <p:nvSpPr>
            <p:cNvPr id="60" name="Text Box 244"/>
            <p:cNvSpPr txBox="1">
              <a:spLocks noChangeArrowheads="1"/>
            </p:cNvSpPr>
            <p:nvPr/>
          </p:nvSpPr>
          <p:spPr bwMode="auto">
            <a:xfrm>
              <a:off x="2418" y="2933"/>
              <a:ext cx="15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Primary &amp;</a:t>
              </a:r>
            </a:p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Secondary windings</a:t>
              </a:r>
            </a:p>
          </p:txBody>
        </p:sp>
        <p:sp>
          <p:nvSpPr>
            <p:cNvPr id="61" name="Line 242"/>
            <p:cNvSpPr>
              <a:spLocks noChangeShapeType="1"/>
            </p:cNvSpPr>
            <p:nvPr/>
          </p:nvSpPr>
          <p:spPr bwMode="auto">
            <a:xfrm>
              <a:off x="1562" y="3004"/>
              <a:ext cx="6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2" name="Line 243"/>
            <p:cNvSpPr>
              <a:spLocks noChangeShapeType="1"/>
            </p:cNvSpPr>
            <p:nvPr/>
          </p:nvSpPr>
          <p:spPr bwMode="auto">
            <a:xfrm flipV="1">
              <a:off x="853" y="3183"/>
              <a:ext cx="1331" cy="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3" name="AutoShape 245"/>
            <p:cNvSpPr>
              <a:spLocks/>
            </p:cNvSpPr>
            <p:nvPr/>
          </p:nvSpPr>
          <p:spPr bwMode="auto">
            <a:xfrm>
              <a:off x="2184" y="2928"/>
              <a:ext cx="234" cy="375"/>
            </a:xfrm>
            <a:prstGeom prst="rightBrace">
              <a:avLst>
                <a:gd name="adj1" fmla="val 1335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64" name="Group 260"/>
          <p:cNvGrpSpPr>
            <a:grpSpLocks/>
          </p:cNvGrpSpPr>
          <p:nvPr/>
        </p:nvGrpSpPr>
        <p:grpSpPr bwMode="auto">
          <a:xfrm>
            <a:off x="6380163" y="3727451"/>
            <a:ext cx="2286000" cy="1619250"/>
            <a:chOff x="1848" y="624"/>
            <a:chExt cx="1920" cy="1344"/>
          </a:xfrm>
        </p:grpSpPr>
        <p:sp>
          <p:nvSpPr>
            <p:cNvPr id="65" name="Rectangle 261"/>
            <p:cNvSpPr>
              <a:spLocks noChangeArrowheads="1"/>
            </p:cNvSpPr>
            <p:nvPr/>
          </p:nvSpPr>
          <p:spPr bwMode="auto">
            <a:xfrm>
              <a:off x="1848" y="624"/>
              <a:ext cx="1920" cy="134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6" name="Rectangle 262" descr="Parchment"/>
            <p:cNvSpPr>
              <a:spLocks noChangeArrowheads="1"/>
            </p:cNvSpPr>
            <p:nvPr/>
          </p:nvSpPr>
          <p:spPr bwMode="auto">
            <a:xfrm>
              <a:off x="2172" y="864"/>
              <a:ext cx="1296" cy="86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67" name="Group 263"/>
          <p:cNvGrpSpPr>
            <a:grpSpLocks/>
          </p:cNvGrpSpPr>
          <p:nvPr/>
        </p:nvGrpSpPr>
        <p:grpSpPr bwMode="auto">
          <a:xfrm>
            <a:off x="6475413" y="3822701"/>
            <a:ext cx="2286000" cy="1619250"/>
            <a:chOff x="1848" y="624"/>
            <a:chExt cx="1920" cy="1344"/>
          </a:xfrm>
        </p:grpSpPr>
        <p:sp>
          <p:nvSpPr>
            <p:cNvPr id="68" name="Rectangle 264"/>
            <p:cNvSpPr>
              <a:spLocks noChangeArrowheads="1"/>
            </p:cNvSpPr>
            <p:nvPr/>
          </p:nvSpPr>
          <p:spPr bwMode="auto">
            <a:xfrm>
              <a:off x="1848" y="624"/>
              <a:ext cx="1920" cy="134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9" name="Rectangle 265" descr="Parchment"/>
            <p:cNvSpPr>
              <a:spLocks noChangeArrowheads="1"/>
            </p:cNvSpPr>
            <p:nvPr/>
          </p:nvSpPr>
          <p:spPr bwMode="auto">
            <a:xfrm>
              <a:off x="2172" y="864"/>
              <a:ext cx="1296" cy="86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70" name="Group 266"/>
          <p:cNvGrpSpPr>
            <a:grpSpLocks/>
          </p:cNvGrpSpPr>
          <p:nvPr/>
        </p:nvGrpSpPr>
        <p:grpSpPr bwMode="auto">
          <a:xfrm>
            <a:off x="6570663" y="3917951"/>
            <a:ext cx="2286000" cy="1619250"/>
            <a:chOff x="1848" y="624"/>
            <a:chExt cx="1920" cy="1344"/>
          </a:xfrm>
        </p:grpSpPr>
        <p:sp>
          <p:nvSpPr>
            <p:cNvPr id="71" name="Rectangle 267"/>
            <p:cNvSpPr>
              <a:spLocks noChangeArrowheads="1"/>
            </p:cNvSpPr>
            <p:nvPr/>
          </p:nvSpPr>
          <p:spPr bwMode="auto">
            <a:xfrm>
              <a:off x="1848" y="624"/>
              <a:ext cx="1920" cy="134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2" name="Rectangle 268" descr="Parchment"/>
            <p:cNvSpPr>
              <a:spLocks noChangeArrowheads="1"/>
            </p:cNvSpPr>
            <p:nvPr/>
          </p:nvSpPr>
          <p:spPr bwMode="auto">
            <a:xfrm>
              <a:off x="2172" y="864"/>
              <a:ext cx="1296" cy="864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73" name="Group 287"/>
          <p:cNvGrpSpPr>
            <a:grpSpLocks/>
          </p:cNvGrpSpPr>
          <p:nvPr/>
        </p:nvGrpSpPr>
        <p:grpSpPr bwMode="auto">
          <a:xfrm>
            <a:off x="6700838" y="4016376"/>
            <a:ext cx="2076450" cy="1409700"/>
            <a:chOff x="4296" y="2760"/>
            <a:chExt cx="1308" cy="888"/>
          </a:xfrm>
        </p:grpSpPr>
        <p:sp>
          <p:nvSpPr>
            <p:cNvPr id="74" name="Oval 275"/>
            <p:cNvSpPr>
              <a:spLocks noChangeArrowheads="1"/>
            </p:cNvSpPr>
            <p:nvPr/>
          </p:nvSpPr>
          <p:spPr bwMode="auto">
            <a:xfrm>
              <a:off x="4296" y="27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5" name="Oval 276"/>
            <p:cNvSpPr>
              <a:spLocks noChangeArrowheads="1"/>
            </p:cNvSpPr>
            <p:nvPr/>
          </p:nvSpPr>
          <p:spPr bwMode="auto">
            <a:xfrm>
              <a:off x="5496" y="27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6" name="Oval 277"/>
            <p:cNvSpPr>
              <a:spLocks noChangeArrowheads="1"/>
            </p:cNvSpPr>
            <p:nvPr/>
          </p:nvSpPr>
          <p:spPr bwMode="auto">
            <a:xfrm>
              <a:off x="5508" y="35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7" name="Oval 278"/>
            <p:cNvSpPr>
              <a:spLocks noChangeArrowheads="1"/>
            </p:cNvSpPr>
            <p:nvPr/>
          </p:nvSpPr>
          <p:spPr bwMode="auto">
            <a:xfrm>
              <a:off x="4296" y="35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78" name="Group 283"/>
          <p:cNvGrpSpPr>
            <a:grpSpLocks/>
          </p:cNvGrpSpPr>
          <p:nvPr/>
        </p:nvGrpSpPr>
        <p:grpSpPr bwMode="auto">
          <a:xfrm>
            <a:off x="3989718" y="3771901"/>
            <a:ext cx="2325687" cy="307975"/>
            <a:chOff x="179" y="1123"/>
            <a:chExt cx="1465" cy="194"/>
          </a:xfrm>
        </p:grpSpPr>
        <p:sp>
          <p:nvSpPr>
            <p:cNvPr id="79" name="Text Box 284"/>
            <p:cNvSpPr txBox="1">
              <a:spLocks noChangeArrowheads="1"/>
            </p:cNvSpPr>
            <p:nvPr/>
          </p:nvSpPr>
          <p:spPr bwMode="auto">
            <a:xfrm>
              <a:off x="179" y="1123"/>
              <a:ext cx="855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Laminations</a:t>
              </a:r>
            </a:p>
          </p:txBody>
        </p:sp>
        <p:sp>
          <p:nvSpPr>
            <p:cNvPr id="80" name="Line 285"/>
            <p:cNvSpPr>
              <a:spLocks noChangeShapeType="1"/>
            </p:cNvSpPr>
            <p:nvPr/>
          </p:nvSpPr>
          <p:spPr bwMode="auto">
            <a:xfrm flipV="1">
              <a:off x="1164" y="1248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</p:spTree>
    <p:extLst>
      <p:ext uri="{BB962C8B-B14F-4D97-AF65-F5344CB8AC3E}">
        <p14:creationId xmlns:p14="http://schemas.microsoft.com/office/powerpoint/2010/main" val="3188280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on- </a:t>
            </a:r>
            <a:r>
              <a:rPr lang="en-US" i="1"/>
              <a:t>Shell Ty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3</a:t>
            </a:fld>
            <a:endParaRPr lang="en-US"/>
          </a:p>
        </p:txBody>
      </p:sp>
      <p:grpSp>
        <p:nvGrpSpPr>
          <p:cNvPr id="5" name="Group 252"/>
          <p:cNvGrpSpPr>
            <a:grpSpLocks/>
          </p:cNvGrpSpPr>
          <p:nvPr/>
        </p:nvGrpSpPr>
        <p:grpSpPr bwMode="auto">
          <a:xfrm>
            <a:off x="5299843" y="3914052"/>
            <a:ext cx="3016426" cy="1401623"/>
            <a:chOff x="1700" y="562"/>
            <a:chExt cx="2309" cy="1321"/>
          </a:xfrm>
        </p:grpSpPr>
        <p:sp>
          <p:nvSpPr>
            <p:cNvPr id="6" name="Rectangle 253"/>
            <p:cNvSpPr>
              <a:spLocks noChangeArrowheads="1"/>
            </p:cNvSpPr>
            <p:nvPr/>
          </p:nvSpPr>
          <p:spPr bwMode="auto">
            <a:xfrm>
              <a:off x="1700" y="562"/>
              <a:ext cx="2309" cy="132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" name="Rectangle 254" descr="Parchment"/>
            <p:cNvSpPr>
              <a:spLocks noChangeArrowheads="1"/>
            </p:cNvSpPr>
            <p:nvPr/>
          </p:nvSpPr>
          <p:spPr bwMode="auto">
            <a:xfrm>
              <a:off x="1923" y="751"/>
              <a:ext cx="669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8" name="Rectangle 255" descr="Parchment"/>
            <p:cNvSpPr>
              <a:spLocks noChangeArrowheads="1"/>
            </p:cNvSpPr>
            <p:nvPr/>
          </p:nvSpPr>
          <p:spPr bwMode="auto">
            <a:xfrm>
              <a:off x="3120" y="751"/>
              <a:ext cx="672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9" name="Group 256"/>
          <p:cNvGrpSpPr>
            <a:grpSpLocks/>
          </p:cNvGrpSpPr>
          <p:nvPr/>
        </p:nvGrpSpPr>
        <p:grpSpPr bwMode="auto">
          <a:xfrm>
            <a:off x="5452243" y="4066452"/>
            <a:ext cx="3016426" cy="1401623"/>
            <a:chOff x="1700" y="562"/>
            <a:chExt cx="2309" cy="1321"/>
          </a:xfrm>
        </p:grpSpPr>
        <p:sp>
          <p:nvSpPr>
            <p:cNvPr id="10" name="Rectangle 257"/>
            <p:cNvSpPr>
              <a:spLocks noChangeArrowheads="1"/>
            </p:cNvSpPr>
            <p:nvPr/>
          </p:nvSpPr>
          <p:spPr bwMode="auto">
            <a:xfrm>
              <a:off x="1700" y="562"/>
              <a:ext cx="2309" cy="132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1" name="Rectangle 258" descr="Parchment"/>
            <p:cNvSpPr>
              <a:spLocks noChangeArrowheads="1"/>
            </p:cNvSpPr>
            <p:nvPr/>
          </p:nvSpPr>
          <p:spPr bwMode="auto">
            <a:xfrm>
              <a:off x="1923" y="751"/>
              <a:ext cx="669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2" name="Rectangle 259" descr="Parchment"/>
            <p:cNvSpPr>
              <a:spLocks noChangeArrowheads="1"/>
            </p:cNvSpPr>
            <p:nvPr/>
          </p:nvSpPr>
          <p:spPr bwMode="auto">
            <a:xfrm>
              <a:off x="3120" y="751"/>
              <a:ext cx="672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13" name="Group 260"/>
          <p:cNvGrpSpPr>
            <a:grpSpLocks/>
          </p:cNvGrpSpPr>
          <p:nvPr/>
        </p:nvGrpSpPr>
        <p:grpSpPr bwMode="auto">
          <a:xfrm>
            <a:off x="5604643" y="4255366"/>
            <a:ext cx="3016426" cy="1401622"/>
            <a:chOff x="1700" y="562"/>
            <a:chExt cx="2309" cy="1321"/>
          </a:xfrm>
        </p:grpSpPr>
        <p:sp>
          <p:nvSpPr>
            <p:cNvPr id="14" name="Rectangle 261"/>
            <p:cNvSpPr>
              <a:spLocks noChangeArrowheads="1"/>
            </p:cNvSpPr>
            <p:nvPr/>
          </p:nvSpPr>
          <p:spPr bwMode="auto">
            <a:xfrm>
              <a:off x="1700" y="562"/>
              <a:ext cx="2309" cy="132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5" name="Rectangle 262" descr="Parchment"/>
            <p:cNvSpPr>
              <a:spLocks noChangeArrowheads="1"/>
            </p:cNvSpPr>
            <p:nvPr/>
          </p:nvSpPr>
          <p:spPr bwMode="auto">
            <a:xfrm>
              <a:off x="1923" y="751"/>
              <a:ext cx="669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6" name="Rectangle 263" descr="Parchment"/>
            <p:cNvSpPr>
              <a:spLocks noChangeArrowheads="1"/>
            </p:cNvSpPr>
            <p:nvPr/>
          </p:nvSpPr>
          <p:spPr bwMode="auto">
            <a:xfrm>
              <a:off x="3120" y="751"/>
              <a:ext cx="672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17" name="Group 245"/>
          <p:cNvGrpSpPr>
            <a:grpSpLocks/>
          </p:cNvGrpSpPr>
          <p:nvPr/>
        </p:nvGrpSpPr>
        <p:grpSpPr bwMode="auto">
          <a:xfrm>
            <a:off x="2528795" y="1465263"/>
            <a:ext cx="3665538" cy="2097088"/>
            <a:chOff x="1700" y="562"/>
            <a:chExt cx="2309" cy="1321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1700" y="562"/>
              <a:ext cx="2309" cy="1321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9" name="Rectangle 5" descr="Parchment"/>
            <p:cNvSpPr>
              <a:spLocks noChangeArrowheads="1"/>
            </p:cNvSpPr>
            <p:nvPr/>
          </p:nvSpPr>
          <p:spPr bwMode="auto">
            <a:xfrm>
              <a:off x="1923" y="751"/>
              <a:ext cx="669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20" name="Rectangle 6" descr="Parchment"/>
            <p:cNvSpPr>
              <a:spLocks noChangeArrowheads="1"/>
            </p:cNvSpPr>
            <p:nvPr/>
          </p:nvSpPr>
          <p:spPr bwMode="auto">
            <a:xfrm>
              <a:off x="3120" y="751"/>
              <a:ext cx="672" cy="94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21" name="Group 159"/>
          <p:cNvGrpSpPr>
            <a:grpSpLocks/>
          </p:cNvGrpSpPr>
          <p:nvPr/>
        </p:nvGrpSpPr>
        <p:grpSpPr bwMode="auto">
          <a:xfrm>
            <a:off x="463577" y="2663827"/>
            <a:ext cx="2241550" cy="307975"/>
            <a:chOff x="232" y="1147"/>
            <a:chExt cx="1412" cy="194"/>
          </a:xfrm>
        </p:grpSpPr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232" y="1147"/>
              <a:ext cx="704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7030A0"/>
                  </a:solidFill>
                  <a:latin typeface="+mn-lt"/>
                </a:rPr>
                <a:t>Side Limb</a:t>
              </a: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122" y="1248"/>
              <a:ext cx="522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>
                <a:solidFill>
                  <a:srgbClr val="7030A0"/>
                </a:solidFill>
              </a:endParaRPr>
            </a:p>
          </p:txBody>
        </p:sp>
      </p:grpSp>
      <p:grpSp>
        <p:nvGrpSpPr>
          <p:cNvPr id="24" name="Group 189"/>
          <p:cNvGrpSpPr>
            <a:grpSpLocks/>
          </p:cNvGrpSpPr>
          <p:nvPr/>
        </p:nvGrpSpPr>
        <p:grpSpPr bwMode="auto">
          <a:xfrm>
            <a:off x="3657509" y="2663828"/>
            <a:ext cx="1404938" cy="1331913"/>
            <a:chOff x="2499" y="1317"/>
            <a:chExt cx="885" cy="839"/>
          </a:xfrm>
        </p:grpSpPr>
        <p:sp>
          <p:nvSpPr>
            <p:cNvPr id="25" name="Text Box 68"/>
            <p:cNvSpPr txBox="1">
              <a:spLocks noChangeArrowheads="1"/>
            </p:cNvSpPr>
            <p:nvPr/>
          </p:nvSpPr>
          <p:spPr bwMode="auto">
            <a:xfrm>
              <a:off x="2499" y="1962"/>
              <a:ext cx="885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7030A0"/>
                  </a:solidFill>
                  <a:latin typeface="+mn-lt"/>
                </a:rPr>
                <a:t>Central Limb</a:t>
              </a:r>
            </a:p>
          </p:txBody>
        </p:sp>
        <p:sp>
          <p:nvSpPr>
            <p:cNvPr id="26" name="Line 70"/>
            <p:cNvSpPr>
              <a:spLocks noChangeShapeType="1"/>
            </p:cNvSpPr>
            <p:nvPr/>
          </p:nvSpPr>
          <p:spPr bwMode="auto">
            <a:xfrm flipH="1" flipV="1">
              <a:off x="2942" y="1317"/>
              <a:ext cx="0" cy="62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>
                <a:solidFill>
                  <a:srgbClr val="7030A0"/>
                </a:solidFill>
              </a:endParaRPr>
            </a:p>
          </p:txBody>
        </p:sp>
      </p:grpSp>
      <p:grpSp>
        <p:nvGrpSpPr>
          <p:cNvPr id="27" name="Group 248"/>
          <p:cNvGrpSpPr>
            <a:grpSpLocks/>
          </p:cNvGrpSpPr>
          <p:nvPr/>
        </p:nvGrpSpPr>
        <p:grpSpPr bwMode="auto">
          <a:xfrm>
            <a:off x="2936783" y="2360613"/>
            <a:ext cx="2852737" cy="269875"/>
            <a:chOff x="1957" y="1126"/>
            <a:chExt cx="1797" cy="170"/>
          </a:xfrm>
        </p:grpSpPr>
        <p:sp>
          <p:nvSpPr>
            <p:cNvPr id="28" name="Rectangle 111"/>
            <p:cNvSpPr>
              <a:spLocks noChangeArrowheads="1"/>
            </p:cNvSpPr>
            <p:nvPr/>
          </p:nvSpPr>
          <p:spPr bwMode="auto">
            <a:xfrm>
              <a:off x="3155" y="1126"/>
              <a:ext cx="599" cy="144"/>
            </a:xfrm>
            <a:prstGeom prst="rect">
              <a:avLst/>
            </a:prstGeom>
            <a:solidFill>
              <a:srgbClr val="C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>
                <a:solidFill>
                  <a:srgbClr val="C00000"/>
                </a:solidFill>
              </a:endParaRPr>
            </a:p>
          </p:txBody>
        </p:sp>
        <p:sp>
          <p:nvSpPr>
            <p:cNvPr id="29" name="Rectangle 112"/>
            <p:cNvSpPr>
              <a:spLocks noChangeArrowheads="1"/>
            </p:cNvSpPr>
            <p:nvPr/>
          </p:nvSpPr>
          <p:spPr bwMode="auto">
            <a:xfrm>
              <a:off x="1957" y="1126"/>
              <a:ext cx="599" cy="170"/>
            </a:xfrm>
            <a:prstGeom prst="rect">
              <a:avLst/>
            </a:prstGeom>
            <a:solidFill>
              <a:srgbClr val="C0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30" name="Group 247"/>
          <p:cNvGrpSpPr>
            <a:grpSpLocks/>
          </p:cNvGrpSpPr>
          <p:nvPr/>
        </p:nvGrpSpPr>
        <p:grpSpPr bwMode="auto">
          <a:xfrm>
            <a:off x="2930433" y="1944688"/>
            <a:ext cx="2859087" cy="1119188"/>
            <a:chOff x="1953" y="864"/>
            <a:chExt cx="1801" cy="705"/>
          </a:xfrm>
        </p:grpSpPr>
        <p:sp>
          <p:nvSpPr>
            <p:cNvPr id="31" name="Rectangle 122"/>
            <p:cNvSpPr>
              <a:spLocks noChangeArrowheads="1"/>
            </p:cNvSpPr>
            <p:nvPr/>
          </p:nvSpPr>
          <p:spPr bwMode="auto">
            <a:xfrm>
              <a:off x="3155" y="864"/>
              <a:ext cx="599" cy="144"/>
            </a:xfrm>
            <a:prstGeom prst="rect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2" name="Rectangle 123"/>
            <p:cNvSpPr>
              <a:spLocks noChangeArrowheads="1"/>
            </p:cNvSpPr>
            <p:nvPr/>
          </p:nvSpPr>
          <p:spPr bwMode="auto">
            <a:xfrm>
              <a:off x="1953" y="864"/>
              <a:ext cx="600" cy="144"/>
            </a:xfrm>
            <a:prstGeom prst="rect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3" name="Rectangle 125"/>
            <p:cNvSpPr>
              <a:spLocks noChangeArrowheads="1"/>
            </p:cNvSpPr>
            <p:nvPr/>
          </p:nvSpPr>
          <p:spPr bwMode="auto">
            <a:xfrm>
              <a:off x="3155" y="1418"/>
              <a:ext cx="599" cy="144"/>
            </a:xfrm>
            <a:prstGeom prst="rect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4" name="Rectangle 126"/>
            <p:cNvSpPr>
              <a:spLocks noChangeArrowheads="1"/>
            </p:cNvSpPr>
            <p:nvPr/>
          </p:nvSpPr>
          <p:spPr bwMode="auto">
            <a:xfrm>
              <a:off x="1953" y="1425"/>
              <a:ext cx="600" cy="144"/>
            </a:xfrm>
            <a:prstGeom prst="rect">
              <a:avLst/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35" name="Group 153"/>
          <p:cNvGrpSpPr>
            <a:grpSpLocks/>
          </p:cNvGrpSpPr>
          <p:nvPr/>
        </p:nvGrpSpPr>
        <p:grpSpPr bwMode="auto">
          <a:xfrm>
            <a:off x="5806982" y="1819276"/>
            <a:ext cx="3731657" cy="1133475"/>
            <a:chOff x="3408" y="774"/>
            <a:chExt cx="2454" cy="714"/>
          </a:xfrm>
        </p:grpSpPr>
        <p:sp>
          <p:nvSpPr>
            <p:cNvPr id="36" name="Line 144"/>
            <p:cNvSpPr>
              <a:spLocks noChangeShapeType="1"/>
            </p:cNvSpPr>
            <p:nvPr/>
          </p:nvSpPr>
          <p:spPr bwMode="auto">
            <a:xfrm flipH="1">
              <a:off x="3456" y="853"/>
              <a:ext cx="1210" cy="63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37" name="Rectangle 142"/>
            <p:cNvSpPr>
              <a:spLocks noChangeArrowheads="1"/>
            </p:cNvSpPr>
            <p:nvPr/>
          </p:nvSpPr>
          <p:spPr bwMode="auto">
            <a:xfrm>
              <a:off x="4643" y="774"/>
              <a:ext cx="1219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400" b="1">
                  <a:solidFill>
                    <a:srgbClr val="009900"/>
                  </a:solidFill>
                </a:rPr>
                <a:t>LV winding</a:t>
              </a:r>
            </a:p>
          </p:txBody>
        </p:sp>
        <p:sp>
          <p:nvSpPr>
            <p:cNvPr id="38" name="Line 143"/>
            <p:cNvSpPr>
              <a:spLocks noChangeShapeType="1"/>
            </p:cNvSpPr>
            <p:nvPr/>
          </p:nvSpPr>
          <p:spPr bwMode="auto">
            <a:xfrm flipV="1">
              <a:off x="3408" y="865"/>
              <a:ext cx="1239" cy="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med"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39" name="Group 154"/>
          <p:cNvGrpSpPr>
            <a:grpSpLocks/>
          </p:cNvGrpSpPr>
          <p:nvPr/>
        </p:nvGrpSpPr>
        <p:grpSpPr bwMode="auto">
          <a:xfrm>
            <a:off x="5824443" y="2073276"/>
            <a:ext cx="3270285" cy="560387"/>
            <a:chOff x="3456" y="991"/>
            <a:chExt cx="2006" cy="353"/>
          </a:xfrm>
        </p:grpSpPr>
        <p:sp>
          <p:nvSpPr>
            <p:cNvPr id="40" name="Rectangle 146"/>
            <p:cNvSpPr>
              <a:spLocks noChangeArrowheads="1"/>
            </p:cNvSpPr>
            <p:nvPr/>
          </p:nvSpPr>
          <p:spPr bwMode="auto">
            <a:xfrm>
              <a:off x="4601" y="991"/>
              <a:ext cx="861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1"/>
                <a:t>Insulation</a:t>
              </a:r>
            </a:p>
          </p:txBody>
        </p:sp>
        <p:sp>
          <p:nvSpPr>
            <p:cNvPr id="41" name="Line 147"/>
            <p:cNvSpPr>
              <a:spLocks noChangeShapeType="1"/>
            </p:cNvSpPr>
            <p:nvPr/>
          </p:nvSpPr>
          <p:spPr bwMode="auto">
            <a:xfrm>
              <a:off x="3456" y="1104"/>
              <a:ext cx="1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42" name="Line 148"/>
            <p:cNvSpPr>
              <a:spLocks noChangeShapeType="1"/>
            </p:cNvSpPr>
            <p:nvPr/>
          </p:nvSpPr>
          <p:spPr bwMode="auto">
            <a:xfrm flipH="1">
              <a:off x="3456" y="1104"/>
              <a:ext cx="1163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43" name="Group 155"/>
          <p:cNvGrpSpPr>
            <a:grpSpLocks/>
          </p:cNvGrpSpPr>
          <p:nvPr/>
        </p:nvGrpSpPr>
        <p:grpSpPr bwMode="auto">
          <a:xfrm>
            <a:off x="5851878" y="2389188"/>
            <a:ext cx="3521075" cy="307975"/>
            <a:chOff x="3408" y="1183"/>
            <a:chExt cx="2218" cy="194"/>
          </a:xfrm>
        </p:grpSpPr>
        <p:sp>
          <p:nvSpPr>
            <p:cNvPr id="44" name="Rectangle 150"/>
            <p:cNvSpPr>
              <a:spLocks noChangeArrowheads="1"/>
            </p:cNvSpPr>
            <p:nvPr/>
          </p:nvSpPr>
          <p:spPr bwMode="auto">
            <a:xfrm>
              <a:off x="4585" y="1183"/>
              <a:ext cx="1041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400" b="1">
                  <a:solidFill>
                    <a:srgbClr val="C00000"/>
                  </a:solidFill>
                </a:rPr>
                <a:t>HV winding</a:t>
              </a:r>
            </a:p>
          </p:txBody>
        </p:sp>
        <p:sp>
          <p:nvSpPr>
            <p:cNvPr id="45" name="Line 151"/>
            <p:cNvSpPr>
              <a:spLocks noChangeShapeType="1"/>
            </p:cNvSpPr>
            <p:nvPr/>
          </p:nvSpPr>
          <p:spPr bwMode="auto">
            <a:xfrm>
              <a:off x="3408" y="1248"/>
              <a:ext cx="1159" cy="4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46" name="Group 161"/>
          <p:cNvGrpSpPr>
            <a:grpSpLocks/>
          </p:cNvGrpSpPr>
          <p:nvPr/>
        </p:nvGrpSpPr>
        <p:grpSpPr bwMode="auto">
          <a:xfrm>
            <a:off x="5976847" y="1457326"/>
            <a:ext cx="2389188" cy="307975"/>
            <a:chOff x="3816" y="1846"/>
            <a:chExt cx="1505" cy="194"/>
          </a:xfrm>
        </p:grpSpPr>
        <p:sp>
          <p:nvSpPr>
            <p:cNvPr id="47" name="Text Box 162"/>
            <p:cNvSpPr txBox="1">
              <a:spLocks noChangeArrowheads="1"/>
            </p:cNvSpPr>
            <p:nvPr/>
          </p:nvSpPr>
          <p:spPr bwMode="auto">
            <a:xfrm>
              <a:off x="4914" y="1846"/>
              <a:ext cx="407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Yoke</a:t>
              </a:r>
            </a:p>
          </p:txBody>
        </p:sp>
        <p:sp>
          <p:nvSpPr>
            <p:cNvPr id="48" name="Line 163"/>
            <p:cNvSpPr>
              <a:spLocks noChangeShapeType="1"/>
            </p:cNvSpPr>
            <p:nvPr/>
          </p:nvSpPr>
          <p:spPr bwMode="auto">
            <a:xfrm>
              <a:off x="3816" y="1968"/>
              <a:ext cx="10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pic>
        <p:nvPicPr>
          <p:cNvPr id="49" name="Picture 165"/>
          <p:cNvPicPr>
            <a:picLocks noChangeAspect="1" noChangeArrowheads="1"/>
          </p:cNvPicPr>
          <p:nvPr/>
        </p:nvPicPr>
        <p:blipFill>
          <a:blip r:embed="rId4" cstate="print"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30612"/>
            <a:ext cx="2353298" cy="23891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" name="Group 191"/>
          <p:cNvGrpSpPr>
            <a:grpSpLocks/>
          </p:cNvGrpSpPr>
          <p:nvPr/>
        </p:nvGrpSpPr>
        <p:grpSpPr bwMode="auto">
          <a:xfrm>
            <a:off x="1408011" y="4330700"/>
            <a:ext cx="2687519" cy="215900"/>
            <a:chOff x="1164" y="2643"/>
            <a:chExt cx="1823" cy="136"/>
          </a:xfrm>
        </p:grpSpPr>
        <p:sp>
          <p:nvSpPr>
            <p:cNvPr id="51" name="Rectangle 167"/>
            <p:cNvSpPr>
              <a:spLocks noChangeArrowheads="1"/>
            </p:cNvSpPr>
            <p:nvPr/>
          </p:nvSpPr>
          <p:spPr bwMode="auto">
            <a:xfrm>
              <a:off x="2690" y="2643"/>
              <a:ext cx="29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Core</a:t>
              </a:r>
              <a:endParaRPr lang="en-US" sz="1400">
                <a:solidFill>
                  <a:schemeClr val="accent2"/>
                </a:solidFill>
              </a:endParaRPr>
            </a:p>
          </p:txBody>
        </p:sp>
        <p:sp>
          <p:nvSpPr>
            <p:cNvPr id="52" name="Line 168"/>
            <p:cNvSpPr>
              <a:spLocks noChangeShapeType="1"/>
            </p:cNvSpPr>
            <p:nvPr/>
          </p:nvSpPr>
          <p:spPr bwMode="auto">
            <a:xfrm>
              <a:off x="1164" y="2710"/>
              <a:ext cx="1460" cy="0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53" name="Group 192"/>
          <p:cNvGrpSpPr>
            <a:grpSpLocks/>
          </p:cNvGrpSpPr>
          <p:nvPr/>
        </p:nvGrpSpPr>
        <p:grpSpPr bwMode="auto">
          <a:xfrm>
            <a:off x="1741488" y="4614864"/>
            <a:ext cx="2946601" cy="215900"/>
            <a:chOff x="1507" y="2988"/>
            <a:chExt cx="1791" cy="136"/>
          </a:xfrm>
        </p:grpSpPr>
        <p:sp>
          <p:nvSpPr>
            <p:cNvPr id="54" name="Rectangle 170"/>
            <p:cNvSpPr>
              <a:spLocks noChangeArrowheads="1"/>
            </p:cNvSpPr>
            <p:nvPr/>
          </p:nvSpPr>
          <p:spPr bwMode="auto">
            <a:xfrm>
              <a:off x="2672" y="2988"/>
              <a:ext cx="62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Insulation</a:t>
              </a:r>
            </a:p>
          </p:txBody>
        </p:sp>
        <p:sp>
          <p:nvSpPr>
            <p:cNvPr id="55" name="Line 171"/>
            <p:cNvSpPr>
              <a:spLocks noChangeShapeType="1"/>
            </p:cNvSpPr>
            <p:nvPr/>
          </p:nvSpPr>
          <p:spPr bwMode="auto">
            <a:xfrm>
              <a:off x="1507" y="3033"/>
              <a:ext cx="1106" cy="12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56" name="Group 225"/>
          <p:cNvGrpSpPr>
            <a:grpSpLocks/>
          </p:cNvGrpSpPr>
          <p:nvPr/>
        </p:nvGrpSpPr>
        <p:grpSpPr bwMode="auto">
          <a:xfrm>
            <a:off x="1741488" y="4970323"/>
            <a:ext cx="2860675" cy="430213"/>
            <a:chOff x="1434" y="3303"/>
            <a:chExt cx="1802" cy="271"/>
          </a:xfrm>
        </p:grpSpPr>
        <p:sp>
          <p:nvSpPr>
            <p:cNvPr id="57" name="Rectangle 173"/>
            <p:cNvSpPr>
              <a:spLocks noChangeArrowheads="1"/>
            </p:cNvSpPr>
            <p:nvPr/>
          </p:nvSpPr>
          <p:spPr bwMode="auto">
            <a:xfrm>
              <a:off x="2613" y="3303"/>
              <a:ext cx="62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Secondary </a:t>
              </a:r>
            </a:p>
            <a:p>
              <a:r>
                <a:rPr lang="en-US" sz="1400" b="1">
                  <a:solidFill>
                    <a:schemeClr val="accent2"/>
                  </a:solidFill>
                </a:rPr>
                <a:t>Winding</a:t>
              </a:r>
            </a:p>
          </p:txBody>
        </p:sp>
        <p:sp>
          <p:nvSpPr>
            <p:cNvPr id="58" name="Line 174"/>
            <p:cNvSpPr>
              <a:spLocks noChangeShapeType="1"/>
            </p:cNvSpPr>
            <p:nvPr/>
          </p:nvSpPr>
          <p:spPr bwMode="auto">
            <a:xfrm>
              <a:off x="1434" y="3458"/>
              <a:ext cx="1146" cy="0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59" name="Group 190"/>
          <p:cNvGrpSpPr>
            <a:grpSpLocks/>
          </p:cNvGrpSpPr>
          <p:nvPr/>
        </p:nvGrpSpPr>
        <p:grpSpPr bwMode="auto">
          <a:xfrm>
            <a:off x="1579590" y="4053729"/>
            <a:ext cx="2527942" cy="215900"/>
            <a:chOff x="1344" y="2332"/>
            <a:chExt cx="1714" cy="136"/>
          </a:xfrm>
        </p:grpSpPr>
        <p:sp>
          <p:nvSpPr>
            <p:cNvPr id="60" name="Rectangle 176"/>
            <p:cNvSpPr>
              <a:spLocks noChangeArrowheads="1"/>
            </p:cNvSpPr>
            <p:nvPr/>
          </p:nvSpPr>
          <p:spPr bwMode="auto">
            <a:xfrm>
              <a:off x="2745" y="2332"/>
              <a:ext cx="3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Yoke</a:t>
              </a:r>
              <a:endParaRPr lang="en-US" sz="1400">
                <a:solidFill>
                  <a:schemeClr val="accent2"/>
                </a:solidFill>
              </a:endParaRPr>
            </a:p>
          </p:txBody>
        </p:sp>
        <p:sp>
          <p:nvSpPr>
            <p:cNvPr id="61" name="Line 177"/>
            <p:cNvSpPr>
              <a:spLocks noChangeShapeType="1"/>
            </p:cNvSpPr>
            <p:nvPr/>
          </p:nvSpPr>
          <p:spPr bwMode="auto">
            <a:xfrm>
              <a:off x="1344" y="2400"/>
              <a:ext cx="1344" cy="0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62" name="Group 194"/>
          <p:cNvGrpSpPr>
            <a:grpSpLocks/>
          </p:cNvGrpSpPr>
          <p:nvPr/>
        </p:nvGrpSpPr>
        <p:grpSpPr bwMode="auto">
          <a:xfrm>
            <a:off x="1535337" y="5822579"/>
            <a:ext cx="3192237" cy="215153"/>
            <a:chOff x="1581" y="3955"/>
            <a:chExt cx="1857" cy="96"/>
          </a:xfrm>
        </p:grpSpPr>
        <p:sp>
          <p:nvSpPr>
            <p:cNvPr id="63" name="Rectangle 179"/>
            <p:cNvSpPr>
              <a:spLocks noChangeArrowheads="1"/>
            </p:cNvSpPr>
            <p:nvPr/>
          </p:nvSpPr>
          <p:spPr bwMode="auto">
            <a:xfrm>
              <a:off x="2793" y="3955"/>
              <a:ext cx="64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Terminals</a:t>
              </a:r>
            </a:p>
          </p:txBody>
        </p:sp>
        <p:sp>
          <p:nvSpPr>
            <p:cNvPr id="64" name="Line 180"/>
            <p:cNvSpPr>
              <a:spLocks noChangeShapeType="1"/>
            </p:cNvSpPr>
            <p:nvPr/>
          </p:nvSpPr>
          <p:spPr bwMode="auto">
            <a:xfrm>
              <a:off x="1581" y="4013"/>
              <a:ext cx="1178" cy="0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65" name="Group 249"/>
          <p:cNvGrpSpPr>
            <a:grpSpLocks/>
          </p:cNvGrpSpPr>
          <p:nvPr/>
        </p:nvGrpSpPr>
        <p:grpSpPr bwMode="auto">
          <a:xfrm>
            <a:off x="2932020" y="1817688"/>
            <a:ext cx="2862263" cy="1387475"/>
            <a:chOff x="1778" y="784"/>
            <a:chExt cx="1803" cy="874"/>
          </a:xfrm>
        </p:grpSpPr>
        <p:sp>
          <p:nvSpPr>
            <p:cNvPr id="66" name="Rectangle 115"/>
            <p:cNvSpPr>
              <a:spLocks noChangeArrowheads="1"/>
            </p:cNvSpPr>
            <p:nvPr/>
          </p:nvSpPr>
          <p:spPr bwMode="auto">
            <a:xfrm>
              <a:off x="2978" y="1039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7" name="Rectangle 116"/>
            <p:cNvSpPr>
              <a:spLocks noChangeArrowheads="1"/>
            </p:cNvSpPr>
            <p:nvPr/>
          </p:nvSpPr>
          <p:spPr bwMode="auto">
            <a:xfrm>
              <a:off x="1778" y="1039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8" name="Rectangle 118"/>
            <p:cNvSpPr>
              <a:spLocks noChangeArrowheads="1"/>
            </p:cNvSpPr>
            <p:nvPr/>
          </p:nvSpPr>
          <p:spPr bwMode="auto">
            <a:xfrm>
              <a:off x="2978" y="1317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69" name="Rectangle 119"/>
            <p:cNvSpPr>
              <a:spLocks noChangeArrowheads="1"/>
            </p:cNvSpPr>
            <p:nvPr/>
          </p:nvSpPr>
          <p:spPr bwMode="auto">
            <a:xfrm>
              <a:off x="1778" y="1328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0" name="Rectangle 183"/>
            <p:cNvSpPr>
              <a:spLocks noChangeArrowheads="1"/>
            </p:cNvSpPr>
            <p:nvPr/>
          </p:nvSpPr>
          <p:spPr bwMode="auto">
            <a:xfrm>
              <a:off x="2981" y="784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1" name="Rectangle 184"/>
            <p:cNvSpPr>
              <a:spLocks noChangeArrowheads="1"/>
            </p:cNvSpPr>
            <p:nvPr/>
          </p:nvSpPr>
          <p:spPr bwMode="auto">
            <a:xfrm>
              <a:off x="1781" y="784"/>
              <a:ext cx="600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2" name="Rectangle 186"/>
            <p:cNvSpPr>
              <a:spLocks noChangeArrowheads="1"/>
            </p:cNvSpPr>
            <p:nvPr/>
          </p:nvSpPr>
          <p:spPr bwMode="auto">
            <a:xfrm>
              <a:off x="2982" y="1600"/>
              <a:ext cx="599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3" name="Rectangle 187"/>
            <p:cNvSpPr>
              <a:spLocks noChangeArrowheads="1"/>
            </p:cNvSpPr>
            <p:nvPr/>
          </p:nvSpPr>
          <p:spPr bwMode="auto">
            <a:xfrm>
              <a:off x="1782" y="1600"/>
              <a:ext cx="600" cy="5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74" name="Group 264"/>
          <p:cNvGrpSpPr>
            <a:grpSpLocks/>
          </p:cNvGrpSpPr>
          <p:nvPr/>
        </p:nvGrpSpPr>
        <p:grpSpPr bwMode="auto">
          <a:xfrm>
            <a:off x="5715000" y="4330700"/>
            <a:ext cx="2768508" cy="1217312"/>
            <a:chOff x="3360" y="2592"/>
            <a:chExt cx="2208" cy="1200"/>
          </a:xfrm>
        </p:grpSpPr>
        <p:sp>
          <p:nvSpPr>
            <p:cNvPr id="75" name="Oval 218"/>
            <p:cNvSpPr>
              <a:spLocks noChangeArrowheads="1"/>
            </p:cNvSpPr>
            <p:nvPr/>
          </p:nvSpPr>
          <p:spPr bwMode="auto">
            <a:xfrm>
              <a:off x="3360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6" name="Oval 219"/>
            <p:cNvSpPr>
              <a:spLocks noChangeArrowheads="1"/>
            </p:cNvSpPr>
            <p:nvPr/>
          </p:nvSpPr>
          <p:spPr bwMode="auto">
            <a:xfrm>
              <a:off x="5472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7" name="Oval 220"/>
            <p:cNvSpPr>
              <a:spLocks noChangeArrowheads="1"/>
            </p:cNvSpPr>
            <p:nvPr/>
          </p:nvSpPr>
          <p:spPr bwMode="auto">
            <a:xfrm>
              <a:off x="3360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78" name="Oval 221"/>
            <p:cNvSpPr>
              <a:spLocks noChangeArrowheads="1"/>
            </p:cNvSpPr>
            <p:nvPr/>
          </p:nvSpPr>
          <p:spPr bwMode="auto">
            <a:xfrm>
              <a:off x="5472" y="36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400"/>
            </a:p>
          </p:txBody>
        </p:sp>
      </p:grpSp>
      <p:grpSp>
        <p:nvGrpSpPr>
          <p:cNvPr id="79" name="Group 236"/>
          <p:cNvGrpSpPr>
            <a:grpSpLocks/>
          </p:cNvGrpSpPr>
          <p:nvPr/>
        </p:nvGrpSpPr>
        <p:grpSpPr bwMode="auto">
          <a:xfrm>
            <a:off x="6628001" y="3152052"/>
            <a:ext cx="1947863" cy="762000"/>
            <a:chOff x="4188" y="1824"/>
            <a:chExt cx="1227" cy="480"/>
          </a:xfrm>
        </p:grpSpPr>
        <p:sp>
          <p:nvSpPr>
            <p:cNvPr id="80" name="Text Box 230"/>
            <p:cNvSpPr txBox="1">
              <a:spLocks noChangeArrowheads="1"/>
            </p:cNvSpPr>
            <p:nvPr/>
          </p:nvSpPr>
          <p:spPr bwMode="auto">
            <a:xfrm>
              <a:off x="4560" y="1824"/>
              <a:ext cx="855" cy="194"/>
            </a:xfrm>
            <a:prstGeom prst="rect">
              <a:avLst/>
            </a:prstGeom>
            <a:noFill/>
            <a:ln>
              <a:noFill/>
            </a:ln>
            <a:effectLst>
              <a:outerShdw sy="50000" kx="2453608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+mn-lt"/>
                </a:rPr>
                <a:t>Laminations</a:t>
              </a:r>
            </a:p>
          </p:txBody>
        </p:sp>
        <p:sp>
          <p:nvSpPr>
            <p:cNvPr id="81" name="Arc 235"/>
            <p:cNvSpPr>
              <a:spLocks/>
            </p:cNvSpPr>
            <p:nvPr/>
          </p:nvSpPr>
          <p:spPr bwMode="auto">
            <a:xfrm flipH="1">
              <a:off x="4188" y="1968"/>
              <a:ext cx="384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</p:grpSp>
    </p:spTree>
    <p:extLst>
      <p:ext uri="{BB962C8B-B14F-4D97-AF65-F5344CB8AC3E}">
        <p14:creationId xmlns:p14="http://schemas.microsoft.com/office/powerpoint/2010/main" val="3091960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sses &amp; 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1424812"/>
            <a:ext cx="8229600" cy="5128388"/>
          </a:xfrm>
        </p:spPr>
        <p:txBody>
          <a:bodyPr>
            <a:noAutofit/>
          </a:bodyPr>
          <a:lstStyle/>
          <a:p>
            <a:r>
              <a:rPr lang="en-US" sz="1600">
                <a:latin typeface="Georgia" pitchFamily="18" charset="0"/>
              </a:rPr>
              <a:t>Core Loss</a:t>
            </a:r>
          </a:p>
          <a:p>
            <a:pPr lvl="2"/>
            <a:r>
              <a:rPr lang="en-US" sz="1600">
                <a:latin typeface="Georgia" pitchFamily="18" charset="0"/>
              </a:rPr>
              <a:t>Hysteresis Loss</a:t>
            </a:r>
          </a:p>
          <a:p>
            <a:pPr lvl="2"/>
            <a:r>
              <a:rPr lang="en-US" sz="1600">
                <a:latin typeface="Georgia" pitchFamily="18" charset="0"/>
              </a:rPr>
              <a:t>Eddy Current Loss</a:t>
            </a:r>
          </a:p>
          <a:p>
            <a:pPr marL="704088" lvl="2" indent="0">
              <a:buNone/>
            </a:pPr>
            <a:endParaRPr lang="en-US" sz="1600">
              <a:latin typeface="Georgia" pitchFamily="18" charset="0"/>
            </a:endParaRPr>
          </a:p>
          <a:p>
            <a:pPr lvl="1"/>
            <a:r>
              <a:rPr lang="en-US" sz="1600">
                <a:latin typeface="Georgia" pitchFamily="18" charset="0"/>
              </a:rPr>
              <a:t>Depends on flux which is constant hence the loss is constant </a:t>
            </a:r>
          </a:p>
          <a:p>
            <a:pPr marL="411480" lvl="1" indent="0">
              <a:buNone/>
            </a:pPr>
            <a:endParaRPr lang="en-US" sz="1600">
              <a:latin typeface="Georgia" pitchFamily="18" charset="0"/>
            </a:endParaRPr>
          </a:p>
          <a:p>
            <a:pPr lvl="1"/>
            <a:r>
              <a:rPr lang="en-US" sz="1600">
                <a:latin typeface="Georgia" pitchFamily="18" charset="0"/>
              </a:rPr>
              <a:t>Minimized using high graded core material and lamination</a:t>
            </a:r>
          </a:p>
          <a:p>
            <a:endParaRPr lang="en-US" sz="1600">
              <a:latin typeface="Georgia" pitchFamily="18" charset="0"/>
            </a:endParaRPr>
          </a:p>
          <a:p>
            <a:r>
              <a:rPr lang="en-US" sz="1600">
                <a:latin typeface="Georgia" pitchFamily="18" charset="0"/>
              </a:rPr>
              <a:t>Copper Loss</a:t>
            </a:r>
          </a:p>
          <a:p>
            <a:pPr lvl="2"/>
            <a:r>
              <a:rPr lang="en-US" sz="1600">
                <a:latin typeface="Georgia" pitchFamily="18" charset="0"/>
              </a:rPr>
              <a:t>Winding Resistance (in primary and secondary)</a:t>
            </a:r>
          </a:p>
          <a:p>
            <a:pPr lvl="1"/>
            <a:endParaRPr lang="en-US" sz="1600">
              <a:latin typeface="Georgia" pitchFamily="18" charset="0"/>
            </a:endParaRPr>
          </a:p>
          <a:p>
            <a:pPr lvl="1"/>
            <a:r>
              <a:rPr lang="en-US" sz="1600">
                <a:latin typeface="Georgia" pitchFamily="18" charset="0"/>
              </a:rPr>
              <a:t>Current (or Load) dependent, hence variable loss</a:t>
            </a:r>
          </a:p>
          <a:p>
            <a:r>
              <a:rPr lang="en-US" sz="1600">
                <a:latin typeface="Georgia" pitchFamily="18" charset="0"/>
              </a:rPr>
              <a:t>Total Loss = Core Loss + Copper Loss</a:t>
            </a:r>
          </a:p>
          <a:p>
            <a:r>
              <a:rPr lang="en-US" sz="1600">
                <a:latin typeface="Georgia" pitchFamily="18" charset="0"/>
              </a:rPr>
              <a:t>Efficiency: Very high 97% to 99% (since it is a static device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770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DFDA8-2103-43EB-8B26-A14ADCE06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66D8D6-570E-4E96-89A1-BA25B0901B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227FC7-5E76-4FC6-AB10-CFC0E4CF8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2259C-498D-4F24-8FF9-BE57055B97DC}" type="datetime2">
              <a:rPr lang="en-US" smtClean="0"/>
              <a:t>Saturday, March 13,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5C1EA0-3CC5-4E93-8E9B-56E4EFFADE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Dept. of Electrical &amp; Electronics Engg., MIT - Manip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BF0D9F-1007-44C8-96A6-9E93D076E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IN" smtClean="0"/>
              <a:pPr/>
              <a:t>3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017515"/>
      </p:ext>
    </p:extLst>
  </p:cSld>
  <p:clrMapOvr>
    <a:masterClrMapping/>
  </p:clrMapOvr>
  <p:transition spd="med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 Transform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1424813"/>
            <a:ext cx="8229600" cy="2450658"/>
          </a:xfrm>
        </p:spPr>
        <p:txBody>
          <a:bodyPr>
            <a:noAutofit/>
          </a:bodyPr>
          <a:lstStyle/>
          <a:p>
            <a:r>
              <a:rPr lang="en-US" sz="1600">
                <a:latin typeface="Georgia" pitchFamily="18" charset="0"/>
              </a:rPr>
              <a:t>One winding transformer</a:t>
            </a:r>
          </a:p>
          <a:p>
            <a:pPr lvl="1"/>
            <a:r>
              <a:rPr lang="en-US" sz="1600">
                <a:latin typeface="Georgia" pitchFamily="18" charset="0"/>
              </a:rPr>
              <a:t>Part of winding common to primary &amp; secondary circuits</a:t>
            </a:r>
          </a:p>
          <a:p>
            <a:r>
              <a:rPr lang="en-US" sz="1600">
                <a:latin typeface="Georgia" pitchFamily="18" charset="0"/>
              </a:rPr>
              <a:t>One winding wound over the entire core</a:t>
            </a:r>
          </a:p>
          <a:p>
            <a:r>
              <a:rPr lang="en-US" sz="1600">
                <a:latin typeface="Georgia" pitchFamily="18" charset="0"/>
              </a:rPr>
              <a:t>Secondary winding can be varied using variable point </a:t>
            </a:r>
          </a:p>
          <a:p>
            <a:r>
              <a:rPr lang="en-US" sz="1600">
                <a:latin typeface="Georgia" pitchFamily="18" charset="0"/>
              </a:rPr>
              <a:t>Used in power applications to interconnect systems operating at different voltage classes, for example 138 kV to 66 kV for transmi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6</a:t>
            </a:fld>
            <a:endParaRPr lang="en-US"/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951646" y="3889317"/>
            <a:ext cx="4560333" cy="2361894"/>
            <a:chOff x="4226944" y="3263281"/>
            <a:chExt cx="4559657" cy="2626826"/>
          </a:xfrm>
        </p:grpSpPr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5491730" y="3263281"/>
              <a:ext cx="2509270" cy="2223119"/>
              <a:chOff x="912" y="2481"/>
              <a:chExt cx="1824" cy="147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912" y="2481"/>
                <a:ext cx="759" cy="1476"/>
                <a:chOff x="912" y="2479"/>
                <a:chExt cx="759" cy="1476"/>
              </a:xfrm>
            </p:grpSpPr>
            <p:grpSp>
              <p:nvGrpSpPr>
                <p:cNvPr id="18" name="Group 12"/>
                <p:cNvGrpSpPr>
                  <a:grpSpLocks/>
                </p:cNvGrpSpPr>
                <p:nvPr/>
              </p:nvGrpSpPr>
              <p:grpSpPr bwMode="auto">
                <a:xfrm>
                  <a:off x="913" y="3774"/>
                  <a:ext cx="556" cy="181"/>
                  <a:chOff x="913" y="3774"/>
                  <a:chExt cx="556" cy="181"/>
                </a:xfrm>
              </p:grpSpPr>
              <p:sp>
                <p:nvSpPr>
                  <p:cNvPr id="38" name="Line 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1468" y="3774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4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913" y="3955"/>
                    <a:ext cx="55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15"/>
                <p:cNvGrpSpPr>
                  <a:grpSpLocks/>
                </p:cNvGrpSpPr>
                <p:nvPr/>
              </p:nvGrpSpPr>
              <p:grpSpPr bwMode="auto">
                <a:xfrm>
                  <a:off x="912" y="2479"/>
                  <a:ext cx="556" cy="181"/>
                  <a:chOff x="912" y="2479"/>
                  <a:chExt cx="556" cy="181"/>
                </a:xfrm>
              </p:grpSpPr>
              <p:sp>
                <p:nvSpPr>
                  <p:cNvPr id="36" name="Line 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1467" y="2479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" name="Line 1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912" y="2481"/>
                    <a:ext cx="55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18"/>
                <p:cNvGrpSpPr>
                  <a:grpSpLocks/>
                </p:cNvGrpSpPr>
                <p:nvPr/>
              </p:nvGrpSpPr>
              <p:grpSpPr bwMode="auto">
                <a:xfrm>
                  <a:off x="1464" y="2641"/>
                  <a:ext cx="207" cy="1155"/>
                  <a:chOff x="1464" y="2641"/>
                  <a:chExt cx="207" cy="1155"/>
                </a:xfrm>
              </p:grpSpPr>
              <p:grpSp>
                <p:nvGrpSpPr>
                  <p:cNvPr id="21" name="Group 1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4" y="2641"/>
                    <a:ext cx="205" cy="412"/>
                    <a:chOff x="2467" y="2094"/>
                    <a:chExt cx="283" cy="2034"/>
                  </a:xfrm>
                </p:grpSpPr>
                <p:sp>
                  <p:nvSpPr>
                    <p:cNvPr id="32" name="Arc 20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537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Arc 21"/>
                    <p:cNvSpPr>
                      <a:spLocks/>
                    </p:cNvSpPr>
                    <p:nvPr/>
                  </p:nvSpPr>
                  <p:spPr bwMode="auto">
                    <a:xfrm flipH="1">
                      <a:off x="2467" y="2991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Arc 22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3449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Arc 23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094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2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6" y="3012"/>
                    <a:ext cx="205" cy="412"/>
                    <a:chOff x="2467" y="2094"/>
                    <a:chExt cx="283" cy="2034"/>
                  </a:xfrm>
                </p:grpSpPr>
                <p:sp>
                  <p:nvSpPr>
                    <p:cNvPr id="28" name="Arc 25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537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2467" y="2991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Arc 27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3449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Arc 28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094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" name="Group 2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4" y="3384"/>
                    <a:ext cx="205" cy="412"/>
                    <a:chOff x="2467" y="2094"/>
                    <a:chExt cx="283" cy="2034"/>
                  </a:xfrm>
                </p:grpSpPr>
                <p:sp>
                  <p:nvSpPr>
                    <p:cNvPr id="24" name="Arc 30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537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Arc 31"/>
                    <p:cNvSpPr>
                      <a:spLocks/>
                    </p:cNvSpPr>
                    <p:nvPr/>
                  </p:nvSpPr>
                  <p:spPr bwMode="auto">
                    <a:xfrm flipH="1">
                      <a:off x="2467" y="2991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" name="Arc 32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3449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Arc 33"/>
                    <p:cNvSpPr>
                      <a:spLocks/>
                    </p:cNvSpPr>
                    <p:nvPr/>
                  </p:nvSpPr>
                  <p:spPr bwMode="auto">
                    <a:xfrm flipH="1">
                      <a:off x="2470" y="2094"/>
                      <a:ext cx="280" cy="679"/>
                    </a:xfrm>
                    <a:custGeom>
                      <a:avLst/>
                      <a:gdLst>
                        <a:gd name="T0" fmla="*/ 0 w 38067"/>
                        <a:gd name="T1" fmla="*/ 0 h 43200"/>
                        <a:gd name="T2" fmla="*/ 0 w 38067"/>
                        <a:gd name="T3" fmla="*/ 0 h 43200"/>
                        <a:gd name="T4" fmla="*/ 0 w 38067"/>
                        <a:gd name="T5" fmla="*/ 0 h 43200"/>
                        <a:gd name="T6" fmla="*/ 0 60000 65536"/>
                        <a:gd name="T7" fmla="*/ 0 60000 65536"/>
                        <a:gd name="T8" fmla="*/ 0 60000 65536"/>
                        <a:gd name="T9" fmla="*/ 0 w 38067"/>
                        <a:gd name="T10" fmla="*/ 0 h 43200"/>
                        <a:gd name="T11" fmla="*/ 38067 w 38067"/>
                        <a:gd name="T12" fmla="*/ 43200 h 432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067" h="43200" fill="none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</a:path>
                        <a:path w="38067" h="43200" stroke="0" extrusionOk="0">
                          <a:moveTo>
                            <a:pt x="0" y="7621"/>
                          </a:moveTo>
                          <a:cubicBezTo>
                            <a:pt x="4104" y="2786"/>
                            <a:pt x="10125" y="-1"/>
                            <a:pt x="16467" y="0"/>
                          </a:cubicBezTo>
                          <a:cubicBezTo>
                            <a:pt x="28396" y="0"/>
                            <a:pt x="38067" y="9670"/>
                            <a:pt x="38067" y="21600"/>
                          </a:cubicBezTo>
                          <a:cubicBezTo>
                            <a:pt x="38067" y="33529"/>
                            <a:pt x="28396" y="43200"/>
                            <a:pt x="16467" y="43200"/>
                          </a:cubicBezTo>
                          <a:cubicBezTo>
                            <a:pt x="10194" y="43200"/>
                            <a:pt x="4231" y="40473"/>
                            <a:pt x="128" y="35729"/>
                          </a:cubicBezTo>
                          <a:lnTo>
                            <a:pt x="16467" y="21600"/>
                          </a:lnTo>
                          <a:lnTo>
                            <a:pt x="0" y="7621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" name="Group 34"/>
              <p:cNvGrpSpPr>
                <a:grpSpLocks/>
              </p:cNvGrpSpPr>
              <p:nvPr/>
            </p:nvGrpSpPr>
            <p:grpSpPr bwMode="auto">
              <a:xfrm>
                <a:off x="1440" y="3120"/>
                <a:ext cx="1296" cy="838"/>
                <a:chOff x="1440" y="3120"/>
                <a:chExt cx="1296" cy="838"/>
              </a:xfrm>
            </p:grpSpPr>
            <p:sp>
              <p:nvSpPr>
                <p:cNvPr id="16" name="Line 35"/>
                <p:cNvSpPr>
                  <a:spLocks noChangeShapeType="1"/>
                </p:cNvSpPr>
                <p:nvPr/>
              </p:nvSpPr>
              <p:spPr bwMode="auto">
                <a:xfrm>
                  <a:off x="1440" y="3958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36"/>
                <p:cNvSpPr>
                  <a:spLocks noChangeShapeType="1"/>
                </p:cNvSpPr>
                <p:nvPr/>
              </p:nvSpPr>
              <p:spPr bwMode="auto">
                <a:xfrm>
                  <a:off x="1680" y="3120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AutoShape 38"/>
            <p:cNvSpPr>
              <a:spLocks/>
            </p:cNvSpPr>
            <p:nvPr/>
          </p:nvSpPr>
          <p:spPr bwMode="auto">
            <a:xfrm>
              <a:off x="5853562" y="3514807"/>
              <a:ext cx="318638" cy="1760678"/>
            </a:xfrm>
            <a:prstGeom prst="leftBrace">
              <a:avLst>
                <a:gd name="adj1" fmla="val 46661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CC00FF"/>
                </a:solidFill>
              </a:endParaRPr>
            </a:p>
          </p:txBody>
        </p:sp>
        <p:sp>
          <p:nvSpPr>
            <p:cNvPr id="8" name="Text Box 39"/>
            <p:cNvSpPr txBox="1">
              <a:spLocks noChangeArrowheads="1"/>
            </p:cNvSpPr>
            <p:nvPr/>
          </p:nvSpPr>
          <p:spPr bwMode="auto">
            <a:xfrm>
              <a:off x="4226944" y="4102758"/>
              <a:ext cx="170591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Primary winding </a:t>
              </a:r>
            </a:p>
            <a:p>
              <a:pPr eaLnBrk="1" hangingPunct="1"/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N</a:t>
              </a:r>
              <a:r>
                <a:rPr lang="en-US" sz="1600" b="1" baseline="-25000">
                  <a:solidFill>
                    <a:schemeClr val="accent2"/>
                  </a:solidFill>
                  <a:latin typeface="Arial Unicode MS" pitchFamily="34" charset="-128"/>
                </a:rPr>
                <a:t>1</a:t>
              </a:r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 turns</a:t>
              </a:r>
            </a:p>
          </p:txBody>
        </p:sp>
        <p:sp>
          <p:nvSpPr>
            <p:cNvPr id="9" name="Text Box 40"/>
            <p:cNvSpPr txBox="1">
              <a:spLocks noChangeArrowheads="1"/>
            </p:cNvSpPr>
            <p:nvPr/>
          </p:nvSpPr>
          <p:spPr bwMode="auto">
            <a:xfrm>
              <a:off x="4800600" y="5562600"/>
              <a:ext cx="1254636" cy="327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Arial Unicode MS" pitchFamily="34" charset="-128"/>
                </a:rPr>
                <a:t>Supply side</a:t>
              </a:r>
            </a:p>
          </p:txBody>
        </p:sp>
        <p:sp>
          <p:nvSpPr>
            <p:cNvPr id="10" name="Rectangle 41"/>
            <p:cNvSpPr>
              <a:spLocks noChangeArrowheads="1"/>
            </p:cNvSpPr>
            <p:nvPr/>
          </p:nvSpPr>
          <p:spPr bwMode="auto">
            <a:xfrm>
              <a:off x="7239000" y="5562600"/>
              <a:ext cx="1076730" cy="327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Arial Unicode MS" pitchFamily="34" charset="-128"/>
                </a:rPr>
                <a:t>Load side</a:t>
              </a:r>
            </a:p>
          </p:txBody>
        </p:sp>
        <p:sp>
          <p:nvSpPr>
            <p:cNvPr id="11" name="AutoShape 42"/>
            <p:cNvSpPr>
              <a:spLocks/>
            </p:cNvSpPr>
            <p:nvPr/>
          </p:nvSpPr>
          <p:spPr bwMode="auto">
            <a:xfrm rot="10800000" flipV="1">
              <a:off x="6629401" y="4332265"/>
              <a:ext cx="254910" cy="1006102"/>
            </a:xfrm>
            <a:prstGeom prst="leftBrace">
              <a:avLst>
                <a:gd name="adj1" fmla="val 33329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CC00FF"/>
                </a:solidFill>
              </a:endParaRPr>
            </a:p>
          </p:txBody>
        </p:sp>
        <p:sp>
          <p:nvSpPr>
            <p:cNvPr id="12" name="Rectangle 43"/>
            <p:cNvSpPr>
              <a:spLocks noChangeArrowheads="1"/>
            </p:cNvSpPr>
            <p:nvPr/>
          </p:nvSpPr>
          <p:spPr bwMode="auto">
            <a:xfrm>
              <a:off x="6867486" y="4453787"/>
              <a:ext cx="191911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Secondary winding</a:t>
              </a:r>
            </a:p>
            <a:p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N</a:t>
              </a:r>
              <a:r>
                <a:rPr lang="en-US" sz="1600" b="1" baseline="-25000">
                  <a:solidFill>
                    <a:schemeClr val="accent2"/>
                  </a:solidFill>
                  <a:latin typeface="Arial Unicode MS" pitchFamily="34" charset="-128"/>
                </a:rPr>
                <a:t>2</a:t>
              </a:r>
              <a:r>
                <a:rPr lang="en-US" sz="1600" b="1">
                  <a:solidFill>
                    <a:schemeClr val="accent2"/>
                  </a:solidFill>
                  <a:latin typeface="Arial Unicode MS" pitchFamily="34" charset="-128"/>
                </a:rPr>
                <a:t> turns</a:t>
              </a:r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 flipV="1">
              <a:off x="6649483" y="3810000"/>
              <a:ext cx="741917" cy="376852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1" name="Picture 10" descr="variable_autotransforme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55" y="4317729"/>
            <a:ext cx="364966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7141875" y="3789606"/>
            <a:ext cx="2009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669900"/>
                </a:solidFill>
                <a:latin typeface="Arial Unicode MS" pitchFamily="34" charset="-128"/>
              </a:rPr>
              <a:t>Variable point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4266653" y="5770223"/>
            <a:ext cx="15135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00000"/>
                </a:solidFill>
                <a:latin typeface="Arial Unicode MS" pitchFamily="34" charset="-128"/>
              </a:rPr>
              <a:t>Supply side</a:t>
            </a: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6834678" y="5824055"/>
            <a:ext cx="1298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Arial Unicode MS" pitchFamily="34" charset="-128"/>
              </a:rPr>
              <a:t>Load side</a:t>
            </a:r>
          </a:p>
        </p:txBody>
      </p:sp>
    </p:spTree>
    <p:extLst>
      <p:ext uri="{BB962C8B-B14F-4D97-AF65-F5344CB8AC3E}">
        <p14:creationId xmlns:p14="http://schemas.microsoft.com/office/powerpoint/2010/main" val="1558793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 Transformer- Typ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7</a:t>
            </a:fld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071688" y="1534826"/>
            <a:ext cx="2754312" cy="2079625"/>
            <a:chOff x="1305" y="1042"/>
            <a:chExt cx="1735" cy="1310"/>
          </a:xfrm>
        </p:grpSpPr>
        <p:grpSp>
          <p:nvGrpSpPr>
            <p:cNvPr id="9" name="Group 11"/>
            <p:cNvGrpSpPr>
              <a:grpSpLocks/>
            </p:cNvGrpSpPr>
            <p:nvPr/>
          </p:nvGrpSpPr>
          <p:grpSpPr bwMode="auto">
            <a:xfrm>
              <a:off x="1305" y="1042"/>
              <a:ext cx="578" cy="1295"/>
              <a:chOff x="912" y="2479"/>
              <a:chExt cx="759" cy="1476"/>
            </a:xfrm>
          </p:grpSpPr>
          <p:grpSp>
            <p:nvGrpSpPr>
              <p:cNvPr id="18" name="Group 12"/>
              <p:cNvGrpSpPr>
                <a:grpSpLocks/>
              </p:cNvGrpSpPr>
              <p:nvPr/>
            </p:nvGrpSpPr>
            <p:grpSpPr bwMode="auto">
              <a:xfrm>
                <a:off x="913" y="3774"/>
                <a:ext cx="556" cy="181"/>
                <a:chOff x="913" y="3774"/>
                <a:chExt cx="556" cy="181"/>
              </a:xfrm>
            </p:grpSpPr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468" y="3774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 rot="10800000">
                  <a:off x="913" y="3955"/>
                  <a:ext cx="5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19" name="Group 15"/>
              <p:cNvGrpSpPr>
                <a:grpSpLocks/>
              </p:cNvGrpSpPr>
              <p:nvPr/>
            </p:nvGrpSpPr>
            <p:grpSpPr bwMode="auto">
              <a:xfrm>
                <a:off x="912" y="2479"/>
                <a:ext cx="556" cy="181"/>
                <a:chOff x="912" y="2479"/>
                <a:chExt cx="556" cy="181"/>
              </a:xfrm>
            </p:grpSpPr>
            <p:sp>
              <p:nvSpPr>
                <p:cNvPr id="36" name="Line 16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467" y="2479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37" name="Line 17"/>
                <p:cNvSpPr>
                  <a:spLocks noChangeShapeType="1"/>
                </p:cNvSpPr>
                <p:nvPr/>
              </p:nvSpPr>
              <p:spPr bwMode="auto">
                <a:xfrm rot="10800000">
                  <a:off x="912" y="2481"/>
                  <a:ext cx="5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20" name="Group 18"/>
              <p:cNvGrpSpPr>
                <a:grpSpLocks/>
              </p:cNvGrpSpPr>
              <p:nvPr/>
            </p:nvGrpSpPr>
            <p:grpSpPr bwMode="auto">
              <a:xfrm>
                <a:off x="1464" y="2641"/>
                <a:ext cx="207" cy="1155"/>
                <a:chOff x="1464" y="2641"/>
                <a:chExt cx="207" cy="1155"/>
              </a:xfrm>
            </p:grpSpPr>
            <p:grpSp>
              <p:nvGrpSpPr>
                <p:cNvPr id="21" name="Group 19"/>
                <p:cNvGrpSpPr>
                  <a:grpSpLocks/>
                </p:cNvGrpSpPr>
                <p:nvPr/>
              </p:nvGrpSpPr>
              <p:grpSpPr bwMode="auto">
                <a:xfrm rot="10800000">
                  <a:off x="1464" y="2641"/>
                  <a:ext cx="205" cy="412"/>
                  <a:chOff x="2467" y="2094"/>
                  <a:chExt cx="283" cy="2034"/>
                </a:xfrm>
              </p:grpSpPr>
              <p:sp>
                <p:nvSpPr>
                  <p:cNvPr id="32" name="Arc 20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33" name="Arc 21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34" name="Arc 22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35" name="Arc 23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  <p:grpSp>
              <p:nvGrpSpPr>
                <p:cNvPr id="22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466" y="3012"/>
                  <a:ext cx="205" cy="412"/>
                  <a:chOff x="2467" y="2094"/>
                  <a:chExt cx="283" cy="2034"/>
                </a:xfrm>
              </p:grpSpPr>
              <p:sp>
                <p:nvSpPr>
                  <p:cNvPr id="28" name="Arc 25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29" name="Arc 26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30" name="Arc 27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31" name="Arc 28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  <p:grpSp>
              <p:nvGrpSpPr>
                <p:cNvPr id="23" name="Group 29"/>
                <p:cNvGrpSpPr>
                  <a:grpSpLocks/>
                </p:cNvGrpSpPr>
                <p:nvPr/>
              </p:nvGrpSpPr>
              <p:grpSpPr bwMode="auto">
                <a:xfrm rot="10800000">
                  <a:off x="1464" y="3384"/>
                  <a:ext cx="205" cy="412"/>
                  <a:chOff x="2467" y="2094"/>
                  <a:chExt cx="283" cy="2034"/>
                </a:xfrm>
              </p:grpSpPr>
              <p:sp>
                <p:nvSpPr>
                  <p:cNvPr id="24" name="Arc 30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25" name="Arc 31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26" name="Arc 32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27" name="Arc 33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</p:grpSp>
        </p:grp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>
              <a:off x="1707" y="2338"/>
              <a:ext cx="6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>
              <a:off x="1890" y="1603"/>
              <a:ext cx="4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2" name="Line 36"/>
            <p:cNvSpPr>
              <a:spLocks noChangeShapeType="1"/>
            </p:cNvSpPr>
            <p:nvPr/>
          </p:nvSpPr>
          <p:spPr bwMode="auto">
            <a:xfrm>
              <a:off x="2352" y="1607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2352" y="235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523" y="1603"/>
              <a:ext cx="517" cy="746"/>
              <a:chOff x="1899" y="2241"/>
              <a:chExt cx="517" cy="746"/>
            </a:xfrm>
          </p:grpSpPr>
          <p:sp>
            <p:nvSpPr>
              <p:cNvPr id="15" name="Text Box 39"/>
              <p:cNvSpPr txBox="1">
                <a:spLocks noChangeArrowheads="1"/>
              </p:cNvSpPr>
              <p:nvPr/>
            </p:nvSpPr>
            <p:spPr bwMode="auto">
              <a:xfrm>
                <a:off x="1899" y="2501"/>
                <a:ext cx="517" cy="21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+mn-lt"/>
                  </a:rPr>
                  <a:t>LOAD</a:t>
                </a:r>
              </a:p>
            </p:txBody>
          </p:sp>
          <p:sp>
            <p:nvSpPr>
              <p:cNvPr id="16" name="Line 40"/>
              <p:cNvSpPr>
                <a:spLocks noChangeShapeType="1"/>
              </p:cNvSpPr>
              <p:nvPr/>
            </p:nvSpPr>
            <p:spPr bwMode="auto">
              <a:xfrm>
                <a:off x="2112" y="2241"/>
                <a:ext cx="0" cy="2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Line 41"/>
              <p:cNvSpPr>
                <a:spLocks noChangeShapeType="1"/>
              </p:cNvSpPr>
              <p:nvPr/>
            </p:nvSpPr>
            <p:spPr bwMode="auto">
              <a:xfrm>
                <a:off x="2112" y="2780"/>
                <a:ext cx="0" cy="2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</p:grpSp>
      <p:grpSp>
        <p:nvGrpSpPr>
          <p:cNvPr id="40" name="Group 42"/>
          <p:cNvGrpSpPr>
            <a:grpSpLocks/>
          </p:cNvGrpSpPr>
          <p:nvPr/>
        </p:nvGrpSpPr>
        <p:grpSpPr bwMode="auto">
          <a:xfrm>
            <a:off x="2133600" y="3897026"/>
            <a:ext cx="2692400" cy="2063750"/>
            <a:chOff x="1344" y="2492"/>
            <a:chExt cx="1696" cy="1300"/>
          </a:xfrm>
        </p:grpSpPr>
        <p:grpSp>
          <p:nvGrpSpPr>
            <p:cNvPr id="41" name="Group 43"/>
            <p:cNvGrpSpPr>
              <a:grpSpLocks/>
            </p:cNvGrpSpPr>
            <p:nvPr/>
          </p:nvGrpSpPr>
          <p:grpSpPr bwMode="auto">
            <a:xfrm flipH="1">
              <a:off x="1751" y="2492"/>
              <a:ext cx="578" cy="1295"/>
              <a:chOff x="912" y="2479"/>
              <a:chExt cx="759" cy="1476"/>
            </a:xfrm>
          </p:grpSpPr>
          <p:grpSp>
            <p:nvGrpSpPr>
              <p:cNvPr id="52" name="Group 44"/>
              <p:cNvGrpSpPr>
                <a:grpSpLocks/>
              </p:cNvGrpSpPr>
              <p:nvPr/>
            </p:nvGrpSpPr>
            <p:grpSpPr bwMode="auto">
              <a:xfrm>
                <a:off x="913" y="3774"/>
                <a:ext cx="556" cy="181"/>
                <a:chOff x="913" y="3774"/>
                <a:chExt cx="556" cy="181"/>
              </a:xfrm>
            </p:grpSpPr>
            <p:sp>
              <p:nvSpPr>
                <p:cNvPr id="72" name="Line 45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468" y="3774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3" name="Line 46"/>
                <p:cNvSpPr>
                  <a:spLocks noChangeShapeType="1"/>
                </p:cNvSpPr>
                <p:nvPr/>
              </p:nvSpPr>
              <p:spPr bwMode="auto">
                <a:xfrm rot="10800000">
                  <a:off x="913" y="3955"/>
                  <a:ext cx="5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53" name="Group 47"/>
              <p:cNvGrpSpPr>
                <a:grpSpLocks/>
              </p:cNvGrpSpPr>
              <p:nvPr/>
            </p:nvGrpSpPr>
            <p:grpSpPr bwMode="auto">
              <a:xfrm>
                <a:off x="912" y="2479"/>
                <a:ext cx="556" cy="181"/>
                <a:chOff x="912" y="2479"/>
                <a:chExt cx="556" cy="181"/>
              </a:xfrm>
            </p:grpSpPr>
            <p:sp>
              <p:nvSpPr>
                <p:cNvPr id="70" name="Line 48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467" y="2479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sp>
              <p:nvSpPr>
                <p:cNvPr id="71" name="Line 49"/>
                <p:cNvSpPr>
                  <a:spLocks noChangeShapeType="1"/>
                </p:cNvSpPr>
                <p:nvPr/>
              </p:nvSpPr>
              <p:spPr bwMode="auto">
                <a:xfrm rot="10800000">
                  <a:off x="912" y="2481"/>
                  <a:ext cx="55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</p:grpSp>
          <p:grpSp>
            <p:nvGrpSpPr>
              <p:cNvPr id="54" name="Group 50"/>
              <p:cNvGrpSpPr>
                <a:grpSpLocks/>
              </p:cNvGrpSpPr>
              <p:nvPr/>
            </p:nvGrpSpPr>
            <p:grpSpPr bwMode="auto">
              <a:xfrm>
                <a:off x="1464" y="2641"/>
                <a:ext cx="207" cy="1155"/>
                <a:chOff x="1464" y="2641"/>
                <a:chExt cx="207" cy="1155"/>
              </a:xfrm>
            </p:grpSpPr>
            <p:grpSp>
              <p:nvGrpSpPr>
                <p:cNvPr id="55" name="Group 51"/>
                <p:cNvGrpSpPr>
                  <a:grpSpLocks/>
                </p:cNvGrpSpPr>
                <p:nvPr/>
              </p:nvGrpSpPr>
              <p:grpSpPr bwMode="auto">
                <a:xfrm rot="10800000">
                  <a:off x="1464" y="2641"/>
                  <a:ext cx="205" cy="412"/>
                  <a:chOff x="2467" y="2094"/>
                  <a:chExt cx="283" cy="2034"/>
                </a:xfrm>
              </p:grpSpPr>
              <p:sp>
                <p:nvSpPr>
                  <p:cNvPr id="66" name="Arc 52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7" name="Arc 53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8" name="Arc 54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9" name="Arc 55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  <p:grpSp>
              <p:nvGrpSpPr>
                <p:cNvPr id="56" name="Group 56"/>
                <p:cNvGrpSpPr>
                  <a:grpSpLocks/>
                </p:cNvGrpSpPr>
                <p:nvPr/>
              </p:nvGrpSpPr>
              <p:grpSpPr bwMode="auto">
                <a:xfrm rot="10800000">
                  <a:off x="1466" y="3012"/>
                  <a:ext cx="205" cy="412"/>
                  <a:chOff x="2467" y="2094"/>
                  <a:chExt cx="283" cy="2034"/>
                </a:xfrm>
              </p:grpSpPr>
              <p:sp>
                <p:nvSpPr>
                  <p:cNvPr id="62" name="Arc 57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3" name="Arc 58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4" name="Arc 59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5" name="Arc 60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  <p:grpSp>
              <p:nvGrpSpPr>
                <p:cNvPr id="57" name="Group 61"/>
                <p:cNvGrpSpPr>
                  <a:grpSpLocks/>
                </p:cNvGrpSpPr>
                <p:nvPr/>
              </p:nvGrpSpPr>
              <p:grpSpPr bwMode="auto">
                <a:xfrm rot="10800000">
                  <a:off x="1464" y="3384"/>
                  <a:ext cx="205" cy="412"/>
                  <a:chOff x="2467" y="2094"/>
                  <a:chExt cx="283" cy="2034"/>
                </a:xfrm>
              </p:grpSpPr>
              <p:sp>
                <p:nvSpPr>
                  <p:cNvPr id="58" name="Arc 62"/>
                  <p:cNvSpPr>
                    <a:spLocks/>
                  </p:cNvSpPr>
                  <p:nvPr/>
                </p:nvSpPr>
                <p:spPr bwMode="auto">
                  <a:xfrm flipH="1">
                    <a:off x="2470" y="2537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59" name="Arc 63"/>
                  <p:cNvSpPr>
                    <a:spLocks/>
                  </p:cNvSpPr>
                  <p:nvPr/>
                </p:nvSpPr>
                <p:spPr bwMode="auto">
                  <a:xfrm flipH="1">
                    <a:off x="2467" y="2991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0" name="Arc 64"/>
                  <p:cNvSpPr>
                    <a:spLocks/>
                  </p:cNvSpPr>
                  <p:nvPr/>
                </p:nvSpPr>
                <p:spPr bwMode="auto">
                  <a:xfrm flipH="1">
                    <a:off x="2470" y="3449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61" name="Arc 65"/>
                  <p:cNvSpPr>
                    <a:spLocks/>
                  </p:cNvSpPr>
                  <p:nvPr/>
                </p:nvSpPr>
                <p:spPr bwMode="auto">
                  <a:xfrm flipH="1">
                    <a:off x="2470" y="2094"/>
                    <a:ext cx="280" cy="679"/>
                  </a:xfrm>
                  <a:custGeom>
                    <a:avLst/>
                    <a:gdLst>
                      <a:gd name="T0" fmla="*/ 0 w 38067"/>
                      <a:gd name="T1" fmla="*/ 0 h 43200"/>
                      <a:gd name="T2" fmla="*/ 0 w 38067"/>
                      <a:gd name="T3" fmla="*/ 0 h 43200"/>
                      <a:gd name="T4" fmla="*/ 0 w 38067"/>
                      <a:gd name="T5" fmla="*/ 0 h 43200"/>
                      <a:gd name="T6" fmla="*/ 0 60000 65536"/>
                      <a:gd name="T7" fmla="*/ 0 60000 65536"/>
                      <a:gd name="T8" fmla="*/ 0 60000 65536"/>
                      <a:gd name="T9" fmla="*/ 0 w 38067"/>
                      <a:gd name="T10" fmla="*/ 0 h 43200"/>
                      <a:gd name="T11" fmla="*/ 38067 w 38067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8067" h="43200" fill="none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</a:path>
                      <a:path w="38067" h="43200" stroke="0" extrusionOk="0">
                        <a:moveTo>
                          <a:pt x="0" y="7621"/>
                        </a:moveTo>
                        <a:cubicBezTo>
                          <a:pt x="4104" y="2786"/>
                          <a:pt x="10125" y="-1"/>
                          <a:pt x="16467" y="0"/>
                        </a:cubicBezTo>
                        <a:cubicBezTo>
                          <a:pt x="28396" y="0"/>
                          <a:pt x="38067" y="9670"/>
                          <a:pt x="38067" y="21600"/>
                        </a:cubicBezTo>
                        <a:cubicBezTo>
                          <a:pt x="38067" y="33529"/>
                          <a:pt x="28396" y="43200"/>
                          <a:pt x="16467" y="43200"/>
                        </a:cubicBezTo>
                        <a:cubicBezTo>
                          <a:pt x="10194" y="43200"/>
                          <a:pt x="4231" y="40473"/>
                          <a:pt x="128" y="35729"/>
                        </a:cubicBezTo>
                        <a:lnTo>
                          <a:pt x="16467" y="21600"/>
                        </a:lnTo>
                        <a:lnTo>
                          <a:pt x="0" y="7621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</p:grpSp>
        </p:grpSp>
        <p:sp>
          <p:nvSpPr>
            <p:cNvPr id="42" name="Line 66"/>
            <p:cNvSpPr>
              <a:spLocks noChangeShapeType="1"/>
            </p:cNvSpPr>
            <p:nvPr/>
          </p:nvSpPr>
          <p:spPr bwMode="auto">
            <a:xfrm flipH="1">
              <a:off x="1344" y="3788"/>
              <a:ext cx="5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Line 67"/>
            <p:cNvSpPr>
              <a:spLocks noChangeShapeType="1"/>
            </p:cNvSpPr>
            <p:nvPr/>
          </p:nvSpPr>
          <p:spPr bwMode="auto">
            <a:xfrm flipH="1">
              <a:off x="1344" y="3053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grpSp>
          <p:nvGrpSpPr>
            <p:cNvPr id="44" name="Group 68"/>
            <p:cNvGrpSpPr>
              <a:grpSpLocks/>
            </p:cNvGrpSpPr>
            <p:nvPr/>
          </p:nvGrpSpPr>
          <p:grpSpPr bwMode="auto">
            <a:xfrm>
              <a:off x="2331" y="2492"/>
              <a:ext cx="709" cy="1300"/>
              <a:chOff x="4608" y="2448"/>
              <a:chExt cx="709" cy="1300"/>
            </a:xfrm>
          </p:grpSpPr>
          <p:sp>
            <p:nvSpPr>
              <p:cNvPr id="45" name="Line 69"/>
              <p:cNvSpPr>
                <a:spLocks noChangeShapeType="1"/>
              </p:cNvSpPr>
              <p:nvPr/>
            </p:nvSpPr>
            <p:spPr bwMode="auto">
              <a:xfrm>
                <a:off x="4608" y="2448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grpSp>
            <p:nvGrpSpPr>
              <p:cNvPr id="46" name="Group 70"/>
              <p:cNvGrpSpPr>
                <a:grpSpLocks/>
              </p:cNvGrpSpPr>
              <p:nvPr/>
            </p:nvGrpSpPr>
            <p:grpSpPr bwMode="auto">
              <a:xfrm>
                <a:off x="4619" y="2448"/>
                <a:ext cx="698" cy="1300"/>
                <a:chOff x="4619" y="2448"/>
                <a:chExt cx="698" cy="1300"/>
              </a:xfrm>
            </p:grpSpPr>
            <p:sp>
              <p:nvSpPr>
                <p:cNvPr id="47" name="Line 71"/>
                <p:cNvSpPr>
                  <a:spLocks noChangeShapeType="1"/>
                </p:cNvSpPr>
                <p:nvPr/>
              </p:nvSpPr>
              <p:spPr bwMode="auto">
                <a:xfrm>
                  <a:off x="4619" y="3748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600"/>
                </a:p>
              </p:txBody>
            </p:sp>
            <p:grpSp>
              <p:nvGrpSpPr>
                <p:cNvPr id="48" name="Group 72"/>
                <p:cNvGrpSpPr>
                  <a:grpSpLocks/>
                </p:cNvGrpSpPr>
                <p:nvPr/>
              </p:nvGrpSpPr>
              <p:grpSpPr bwMode="auto">
                <a:xfrm>
                  <a:off x="4800" y="2448"/>
                  <a:ext cx="517" cy="1296"/>
                  <a:chOff x="4800" y="2496"/>
                  <a:chExt cx="517" cy="1296"/>
                </a:xfrm>
              </p:grpSpPr>
              <p:sp>
                <p:nvSpPr>
                  <p:cNvPr id="49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0" y="3083"/>
                    <a:ext cx="517" cy="213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1600" b="1">
                        <a:latin typeface="+mn-lt"/>
                      </a:rPr>
                      <a:t>LOAD</a:t>
                    </a:r>
                  </a:p>
                </p:txBody>
              </p:sp>
              <p:sp>
                <p:nvSpPr>
                  <p:cNvPr id="5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2496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  <p:sp>
                <p:nvSpPr>
                  <p:cNvPr id="51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5040" y="336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z="1600"/>
                  </a:p>
                </p:txBody>
              </p:sp>
            </p:grpSp>
          </p:grpSp>
        </p:grpSp>
      </p:grpSp>
      <p:grpSp>
        <p:nvGrpSpPr>
          <p:cNvPr id="74" name="Group 76"/>
          <p:cNvGrpSpPr>
            <a:grpSpLocks/>
          </p:cNvGrpSpPr>
          <p:nvPr/>
        </p:nvGrpSpPr>
        <p:grpSpPr bwMode="auto">
          <a:xfrm>
            <a:off x="228600" y="1687226"/>
            <a:ext cx="2438400" cy="3921125"/>
            <a:chOff x="144" y="1152"/>
            <a:chExt cx="1536" cy="2470"/>
          </a:xfrm>
        </p:grpSpPr>
        <p:sp>
          <p:nvSpPr>
            <p:cNvPr id="75" name="AutoShape 77"/>
            <p:cNvSpPr>
              <a:spLocks/>
            </p:cNvSpPr>
            <p:nvPr/>
          </p:nvSpPr>
          <p:spPr bwMode="auto">
            <a:xfrm>
              <a:off x="1440" y="1152"/>
              <a:ext cx="240" cy="1104"/>
            </a:xfrm>
            <a:prstGeom prst="leftBrace">
              <a:avLst>
                <a:gd name="adj1" fmla="val 38333"/>
                <a:gd name="adj2" fmla="val 50000"/>
              </a:avLst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solidFill>
                  <a:srgbClr val="CC00FF"/>
                </a:solidFill>
              </a:endParaRPr>
            </a:p>
          </p:txBody>
        </p:sp>
        <p:sp>
          <p:nvSpPr>
            <p:cNvPr id="76" name="AutoShape 78"/>
            <p:cNvSpPr>
              <a:spLocks/>
            </p:cNvSpPr>
            <p:nvPr/>
          </p:nvSpPr>
          <p:spPr bwMode="auto">
            <a:xfrm>
              <a:off x="1488" y="3190"/>
              <a:ext cx="192" cy="432"/>
            </a:xfrm>
            <a:prstGeom prst="lef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solidFill>
                  <a:srgbClr val="CC00FF"/>
                </a:solidFill>
              </a:endParaRPr>
            </a:p>
          </p:txBody>
        </p:sp>
        <p:grpSp>
          <p:nvGrpSpPr>
            <p:cNvPr id="78" name="Group 80"/>
            <p:cNvGrpSpPr>
              <a:grpSpLocks/>
            </p:cNvGrpSpPr>
            <p:nvPr/>
          </p:nvGrpSpPr>
          <p:grpSpPr bwMode="auto">
            <a:xfrm>
              <a:off x="144" y="1824"/>
              <a:ext cx="1344" cy="1536"/>
              <a:chOff x="144" y="1824"/>
              <a:chExt cx="1344" cy="1536"/>
            </a:xfrm>
          </p:grpSpPr>
          <p:sp>
            <p:nvSpPr>
              <p:cNvPr id="80" name="Text Box 81"/>
              <p:cNvSpPr txBox="1">
                <a:spLocks noChangeArrowheads="1"/>
              </p:cNvSpPr>
              <p:nvPr/>
            </p:nvSpPr>
            <p:spPr bwMode="auto">
              <a:xfrm>
                <a:off x="144" y="2400"/>
                <a:ext cx="7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>
                    <a:solidFill>
                      <a:srgbClr val="CC00FF"/>
                    </a:solidFill>
                    <a:latin typeface="+mn-lt"/>
                  </a:rPr>
                  <a:t>Primary </a:t>
                </a:r>
                <a:r>
                  <a:rPr lang="en-US" sz="1600">
                    <a:solidFill>
                      <a:srgbClr val="CC66FF"/>
                    </a:solidFill>
                  </a:rPr>
                  <a:t>N</a:t>
                </a:r>
                <a:r>
                  <a:rPr lang="en-US" sz="1600" baseline="-25000">
                    <a:solidFill>
                      <a:srgbClr val="CC66FF"/>
                    </a:solidFill>
                  </a:rPr>
                  <a:t>1</a:t>
                </a:r>
              </a:p>
            </p:txBody>
          </p:sp>
          <p:sp>
            <p:nvSpPr>
              <p:cNvPr id="81" name="Line 82"/>
              <p:cNvSpPr>
                <a:spLocks noChangeShapeType="1"/>
              </p:cNvSpPr>
              <p:nvPr/>
            </p:nvSpPr>
            <p:spPr bwMode="auto">
              <a:xfrm flipV="1">
                <a:off x="768" y="1824"/>
                <a:ext cx="720" cy="528"/>
              </a:xfrm>
              <a:prstGeom prst="line">
                <a:avLst/>
              </a:prstGeom>
              <a:noFill/>
              <a:ln w="28575">
                <a:solidFill>
                  <a:srgbClr val="CC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82" name="Line 83"/>
              <p:cNvSpPr>
                <a:spLocks noChangeShapeType="1"/>
              </p:cNvSpPr>
              <p:nvPr/>
            </p:nvSpPr>
            <p:spPr bwMode="auto">
              <a:xfrm>
                <a:off x="768" y="2736"/>
                <a:ext cx="624" cy="624"/>
              </a:xfrm>
              <a:prstGeom prst="line">
                <a:avLst/>
              </a:prstGeom>
              <a:noFill/>
              <a:ln w="28575">
                <a:solidFill>
                  <a:srgbClr val="CC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</p:grpSp>
      <p:grpSp>
        <p:nvGrpSpPr>
          <p:cNvPr id="83" name="Group 85"/>
          <p:cNvGrpSpPr>
            <a:grpSpLocks/>
          </p:cNvGrpSpPr>
          <p:nvPr/>
        </p:nvGrpSpPr>
        <p:grpSpPr bwMode="auto">
          <a:xfrm>
            <a:off x="3048000" y="2525426"/>
            <a:ext cx="3397251" cy="3200400"/>
            <a:chOff x="1920" y="1680"/>
            <a:chExt cx="2140" cy="2016"/>
          </a:xfrm>
        </p:grpSpPr>
        <p:sp>
          <p:nvSpPr>
            <p:cNvPr id="84" name="AutoShape 86"/>
            <p:cNvSpPr>
              <a:spLocks/>
            </p:cNvSpPr>
            <p:nvPr/>
          </p:nvSpPr>
          <p:spPr bwMode="auto">
            <a:xfrm rot="10800000" flipV="1">
              <a:off x="1920" y="1680"/>
              <a:ext cx="192" cy="57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solidFill>
                  <a:srgbClr val="CC00FF"/>
                </a:solidFill>
              </a:endParaRPr>
            </a:p>
          </p:txBody>
        </p:sp>
        <p:sp>
          <p:nvSpPr>
            <p:cNvPr id="85" name="AutoShape 87"/>
            <p:cNvSpPr>
              <a:spLocks/>
            </p:cNvSpPr>
            <p:nvPr/>
          </p:nvSpPr>
          <p:spPr bwMode="auto">
            <a:xfrm rot="10800000" flipV="1">
              <a:off x="1968" y="2592"/>
              <a:ext cx="240" cy="1104"/>
            </a:xfrm>
            <a:prstGeom prst="leftBrace">
              <a:avLst>
                <a:gd name="adj1" fmla="val 38333"/>
                <a:gd name="adj2" fmla="val 50000"/>
              </a:avLst>
            </a:prstGeom>
            <a:noFill/>
            <a:ln w="28575">
              <a:solidFill>
                <a:srgbClr val="66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>
                <a:solidFill>
                  <a:srgbClr val="CC00FF"/>
                </a:solidFill>
              </a:endParaRPr>
            </a:p>
          </p:txBody>
        </p:sp>
        <p:grpSp>
          <p:nvGrpSpPr>
            <p:cNvPr id="87" name="Group 89"/>
            <p:cNvGrpSpPr>
              <a:grpSpLocks/>
            </p:cNvGrpSpPr>
            <p:nvPr/>
          </p:nvGrpSpPr>
          <p:grpSpPr bwMode="auto">
            <a:xfrm>
              <a:off x="2112" y="2064"/>
              <a:ext cx="1948" cy="1056"/>
              <a:chOff x="2112" y="2064"/>
              <a:chExt cx="1948" cy="1056"/>
            </a:xfrm>
          </p:grpSpPr>
          <p:sp>
            <p:nvSpPr>
              <p:cNvPr id="89" name="Rectangle 90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89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rgbClr val="669900"/>
                    </a:solidFill>
                  </a:rPr>
                  <a:t>Secondary N</a:t>
                </a:r>
                <a:r>
                  <a:rPr lang="en-US" sz="1600" baseline="-25000">
                    <a:solidFill>
                      <a:srgbClr val="669900"/>
                    </a:solidFill>
                  </a:rPr>
                  <a:t>2</a:t>
                </a:r>
              </a:p>
            </p:txBody>
          </p:sp>
          <p:sp>
            <p:nvSpPr>
              <p:cNvPr id="90" name="Line 91"/>
              <p:cNvSpPr>
                <a:spLocks noChangeShapeType="1"/>
              </p:cNvSpPr>
              <p:nvPr/>
            </p:nvSpPr>
            <p:spPr bwMode="auto">
              <a:xfrm>
                <a:off x="2112" y="2064"/>
                <a:ext cx="1056" cy="432"/>
              </a:xfrm>
              <a:prstGeom prst="line">
                <a:avLst/>
              </a:prstGeom>
              <a:noFill/>
              <a:ln w="28575">
                <a:solidFill>
                  <a:srgbClr val="6699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1" name="Line 92"/>
              <p:cNvSpPr>
                <a:spLocks noChangeShapeType="1"/>
              </p:cNvSpPr>
              <p:nvPr/>
            </p:nvSpPr>
            <p:spPr bwMode="auto">
              <a:xfrm flipV="1">
                <a:off x="2208" y="2496"/>
                <a:ext cx="945" cy="624"/>
              </a:xfrm>
              <a:prstGeom prst="line">
                <a:avLst/>
              </a:prstGeom>
              <a:noFill/>
              <a:ln w="28575">
                <a:solidFill>
                  <a:srgbClr val="6699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</p:grpSp>
      <p:sp>
        <p:nvSpPr>
          <p:cNvPr id="92" name="Rectangle 94"/>
          <p:cNvSpPr>
            <a:spLocks noChangeArrowheads="1"/>
          </p:cNvSpPr>
          <p:nvPr/>
        </p:nvSpPr>
        <p:spPr bwMode="auto">
          <a:xfrm>
            <a:off x="5486400" y="2220626"/>
            <a:ext cx="3352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/>
              <a:t>N</a:t>
            </a:r>
            <a:r>
              <a:rPr lang="en-US" sz="1600" b="1" baseline="-25000"/>
              <a:t>1</a:t>
            </a:r>
            <a:r>
              <a:rPr lang="en-US" sz="1600" b="1"/>
              <a:t> &gt; N</a:t>
            </a:r>
            <a:r>
              <a:rPr lang="en-US" sz="1600" b="1" baseline="-25000"/>
              <a:t>2</a:t>
            </a:r>
            <a:r>
              <a:rPr lang="en-US" sz="1600" b="1"/>
              <a:t> : Step Down type</a:t>
            </a:r>
          </a:p>
        </p:txBody>
      </p:sp>
      <p:sp>
        <p:nvSpPr>
          <p:cNvPr id="93" name="Rectangle 95"/>
          <p:cNvSpPr>
            <a:spLocks noChangeArrowheads="1"/>
          </p:cNvSpPr>
          <p:nvPr/>
        </p:nvSpPr>
        <p:spPr bwMode="auto">
          <a:xfrm>
            <a:off x="5486400" y="5314664"/>
            <a:ext cx="3352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/>
              <a:t>N</a:t>
            </a:r>
            <a:r>
              <a:rPr lang="en-US" sz="1600" b="1" baseline="-25000"/>
              <a:t>1</a:t>
            </a:r>
            <a:r>
              <a:rPr lang="en-US" sz="1600" b="1"/>
              <a:t> &lt; N</a:t>
            </a:r>
            <a:r>
              <a:rPr lang="en-US" sz="1600" b="1" baseline="-25000"/>
              <a:t>2</a:t>
            </a:r>
            <a:r>
              <a:rPr lang="en-US" sz="1600" b="1"/>
              <a:t> : Step Up type</a:t>
            </a:r>
          </a:p>
        </p:txBody>
      </p:sp>
    </p:spTree>
    <p:extLst>
      <p:ext uri="{BB962C8B-B14F-4D97-AF65-F5344CB8AC3E}">
        <p14:creationId xmlns:p14="http://schemas.microsoft.com/office/powerpoint/2010/main" val="847451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utoUpdateAnimBg="0"/>
      <p:bldP spid="9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21" y="-304800"/>
            <a:ext cx="7543800" cy="1450757"/>
          </a:xfrm>
        </p:spPr>
        <p:txBody>
          <a:bodyPr/>
          <a:lstStyle/>
          <a:p>
            <a:r>
              <a:rPr lang="en-US"/>
              <a:t>3 Phase Transformer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295400"/>
            <a:ext cx="2751268" cy="2514600"/>
          </a:xfrm>
          <a:prstGeom prst="rect">
            <a:avLst/>
          </a:prstGeom>
          <a:noFill/>
          <a:ln>
            <a:solidFill>
              <a:schemeClr val="bg1">
                <a:alpha val="0"/>
              </a:schemeClr>
            </a:solidFill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52600"/>
            <a:ext cx="4724400" cy="4800600"/>
          </a:xfrm>
        </p:spPr>
        <p:txBody>
          <a:bodyPr vert="horz" lIns="0" tIns="45720" rIns="0" bIns="45720" rtlCol="0" anchor="t">
            <a:normAutofit/>
          </a:bodyPr>
          <a:lstStyle/>
          <a:p>
            <a:r>
              <a:rPr lang="en-US" sz="1600">
                <a:latin typeface="Georgia"/>
              </a:rPr>
              <a:t>3 primary coils &amp; 3 secondary coils.</a:t>
            </a:r>
          </a:p>
          <a:p>
            <a:pPr marL="109220" indent="0">
              <a:buNone/>
            </a:pPr>
            <a:endParaRPr lang="en-US" sz="1600">
              <a:latin typeface="Georgia" pitchFamily="18" charset="0"/>
            </a:endParaRPr>
          </a:p>
          <a:p>
            <a:r>
              <a:rPr lang="en-US" sz="1600">
                <a:latin typeface="Georgia"/>
              </a:rPr>
              <a:t>Possible connections of primary &amp; secondary windings:</a:t>
            </a:r>
            <a:endParaRPr lang="sv-SE" sz="1600" i="1">
              <a:latin typeface="Georgia" pitchFamily="18" charset="0"/>
            </a:endParaRPr>
          </a:p>
          <a:p>
            <a:r>
              <a:rPr lang="sv-SE" sz="1600" i="1">
                <a:latin typeface="Georgia"/>
              </a:rPr>
              <a:t>      star/star </a:t>
            </a:r>
            <a:endParaRPr lang="sv-SE" sz="1600" i="1">
              <a:latin typeface="Georgia" pitchFamily="18" charset="0"/>
            </a:endParaRPr>
          </a:p>
          <a:p>
            <a:pPr marL="383540" lvl="1"/>
            <a:r>
              <a:rPr lang="sv-SE" sz="1600" i="1">
                <a:latin typeface="Georgia"/>
              </a:rPr>
              <a:t>star/delta </a:t>
            </a:r>
          </a:p>
          <a:p>
            <a:pPr lvl="1"/>
            <a:r>
              <a:rPr lang="sv-SE" sz="1600" i="1">
                <a:latin typeface="Georgia"/>
              </a:rPr>
              <a:t>delta/delta </a:t>
            </a:r>
            <a:endParaRPr lang="sv-SE" sz="1600" i="1">
              <a:latin typeface="Georgia" pitchFamily="18" charset="0"/>
            </a:endParaRPr>
          </a:p>
          <a:p>
            <a:pPr marL="383540" lvl="1"/>
            <a:r>
              <a:rPr lang="sv-SE" sz="1600" i="1">
                <a:latin typeface="Georgia"/>
              </a:rPr>
              <a:t>delta/star </a:t>
            </a:r>
            <a:endParaRPr lang="sv-SE" sz="1600" i="1">
              <a:latin typeface="Georgia" pitchFamily="18" charset="0"/>
            </a:endParaRPr>
          </a:p>
          <a:p>
            <a:pPr marL="383540" lvl="1"/>
            <a:endParaRPr lang="en-US" sz="1600">
              <a:latin typeface="Georgia" pitchFamily="18" charset="0"/>
            </a:endParaRPr>
          </a:p>
          <a:p>
            <a:r>
              <a:rPr lang="en-US" sz="1600">
                <a:latin typeface="Georgia"/>
              </a:rPr>
              <a:t>3 single-phase transformers of similar ratings can be connected to form a 3 phase transform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043082"/>
            <a:ext cx="2895600" cy="21717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3199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b="1" i="1">
                <a:latin typeface="Georgia" pitchFamily="18" charset="0"/>
              </a:rPr>
              <a:t>Power Transformer: </a:t>
            </a:r>
            <a:r>
              <a:rPr lang="en-US" sz="1600">
                <a:latin typeface="Georgia" pitchFamily="18" charset="0"/>
              </a:rPr>
              <a:t>Used in electric transmission network</a:t>
            </a:r>
          </a:p>
          <a:p>
            <a:endParaRPr lang="en-US" sz="1600">
              <a:latin typeface="Georgia" pitchFamily="18" charset="0"/>
            </a:endParaRPr>
          </a:p>
          <a:p>
            <a:r>
              <a:rPr lang="en-US" sz="1600" b="1" i="1">
                <a:latin typeface="Georgia" pitchFamily="18" charset="0"/>
              </a:rPr>
              <a:t>Distribution Transformer: </a:t>
            </a:r>
            <a:r>
              <a:rPr lang="en-US" sz="1600">
                <a:latin typeface="Georgia" pitchFamily="18" charset="0"/>
              </a:rPr>
              <a:t>Used in electric distribution networks</a:t>
            </a:r>
          </a:p>
          <a:p>
            <a:endParaRPr lang="en-US" sz="1600" i="1">
              <a:latin typeface="Georgia" pitchFamily="18" charset="0"/>
            </a:endParaRPr>
          </a:p>
          <a:p>
            <a:r>
              <a:rPr lang="en-US" sz="1600" b="1" i="1">
                <a:latin typeface="Georgia" pitchFamily="18" charset="0"/>
              </a:rPr>
              <a:t>Instrument Transformers (PT &amp; CT): </a:t>
            </a:r>
            <a:r>
              <a:rPr lang="en-US" sz="1600">
                <a:latin typeface="Georgia" pitchFamily="18" charset="0"/>
              </a:rPr>
              <a:t>Used for high voltage &amp; current measurement</a:t>
            </a:r>
          </a:p>
          <a:p>
            <a:endParaRPr lang="en-US" sz="1600" i="1">
              <a:latin typeface="Georgia" pitchFamily="18" charset="0"/>
            </a:endParaRPr>
          </a:p>
          <a:p>
            <a:r>
              <a:rPr lang="en-US" sz="1600" b="1" i="1">
                <a:latin typeface="Georgia" pitchFamily="18" charset="0"/>
              </a:rPr>
              <a:t>Isolation Transformer:  </a:t>
            </a:r>
            <a:r>
              <a:rPr lang="en-US" sz="1600">
                <a:latin typeface="Georgia" pitchFamily="18" charset="0"/>
              </a:rPr>
              <a:t>1:1 transformers used in circuits to provide electrical isolation. </a:t>
            </a:r>
          </a:p>
          <a:p>
            <a:endParaRPr lang="en-US" sz="1600">
              <a:latin typeface="Georgia" pitchFamily="18" charset="0"/>
            </a:endParaRPr>
          </a:p>
          <a:p>
            <a:r>
              <a:rPr lang="en-US" sz="1600" b="1" i="1">
                <a:latin typeface="Georgia" pitchFamily="18" charset="0"/>
              </a:rPr>
              <a:t>Constant Voltage Transformer: </a:t>
            </a:r>
            <a:r>
              <a:rPr lang="en-US" sz="1600">
                <a:latin typeface="Georgia" pitchFamily="18" charset="0"/>
              </a:rPr>
              <a:t>Used as voltage regulators</a:t>
            </a:r>
          </a:p>
          <a:p>
            <a:endParaRPr lang="en-US" sz="1600">
              <a:latin typeface="Georgia" pitchFamily="18" charset="0"/>
            </a:endParaRPr>
          </a:p>
          <a:p>
            <a:r>
              <a:rPr lang="en-US" sz="1600" b="1" i="1">
                <a:latin typeface="Georgia" pitchFamily="18" charset="0"/>
              </a:rPr>
              <a:t>High frequency Transformer</a:t>
            </a:r>
            <a:r>
              <a:rPr lang="en-US" sz="1600">
                <a:latin typeface="Georgia" pitchFamily="18" charset="0"/>
              </a:rPr>
              <a:t>: Transformers designed for operating with high frequency – ferrite core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D5ACF-5092-4498-A181-74BD960D104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3246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ystem Structu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3" descr="power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24"/>
          <a:stretch>
            <a:fillRect/>
          </a:stretch>
        </p:blipFill>
        <p:spPr bwMode="auto">
          <a:xfrm>
            <a:off x="446258" y="1533402"/>
            <a:ext cx="3785366" cy="406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51831" y="1179357"/>
            <a:ext cx="4359724" cy="4783148"/>
            <a:chOff x="5553101" y="-198994"/>
            <a:chExt cx="7418360" cy="753853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570905"/>
                </p:ext>
              </p:extLst>
            </p:nvPr>
          </p:nvGraphicFramePr>
          <p:xfrm>
            <a:off x="5553101" y="-198994"/>
            <a:ext cx="7418360" cy="7538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3" name="SmartDraw" r:id="rId4" imgW="7269480" imgH="5833872" progId="SmartDraw.2">
                    <p:embed/>
                  </p:oleObj>
                </mc:Choice>
                <mc:Fallback>
                  <p:oleObj name="SmartDraw" r:id="rId4" imgW="7269480" imgH="5833872" progId="SmartDraw.2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3101" y="-198994"/>
                          <a:ext cx="7418360" cy="7538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262281" y="5922749"/>
              <a:ext cx="2819400" cy="2540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050" i="1"/>
                <a:t>Courtesy: </a:t>
              </a:r>
              <a:r>
                <a:rPr lang="en-US" sz="1050" i="1" err="1"/>
                <a:t>Olle</a:t>
              </a:r>
              <a:r>
                <a:rPr lang="en-US" sz="1050" i="1"/>
                <a:t> I </a:t>
              </a:r>
              <a:r>
                <a:rPr lang="en-US" sz="1050" i="1" err="1"/>
                <a:t>Elgerd</a:t>
              </a:r>
              <a:endParaRPr lang="en-US" sz="1050" i="1"/>
            </a:p>
          </p:txBody>
        </p:sp>
      </p:grpSp>
    </p:spTree>
    <p:extLst>
      <p:ext uri="{BB962C8B-B14F-4D97-AF65-F5344CB8AC3E}">
        <p14:creationId xmlns:p14="http://schemas.microsoft.com/office/powerpoint/2010/main" val="2565840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ystem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/>
              <a:t>Generation subsystem</a:t>
            </a:r>
          </a:p>
          <a:p>
            <a:pPr marL="90170" indent="-90170"/>
            <a:r>
              <a:rPr lang="en-US"/>
              <a:t>Transmission subsystem</a:t>
            </a:r>
          </a:p>
          <a:p>
            <a:pPr marL="90170" indent="-90170"/>
            <a:r>
              <a:rPr lang="en-US"/>
              <a:t>Sub-transmission subsystem </a:t>
            </a:r>
          </a:p>
          <a:p>
            <a:pPr marL="90170" indent="-90170"/>
            <a:r>
              <a:rPr lang="en-US"/>
              <a:t>Distribution subsystem</a:t>
            </a:r>
          </a:p>
          <a:p>
            <a:pPr marL="90170" indent="-90170"/>
            <a:r>
              <a:rPr lang="en-US"/>
              <a:t>Protection and Control subsyste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</a:t>
            </a:r>
            <a:r>
              <a:rPr lang="en-US" err="1"/>
              <a:t>Engg</a:t>
            </a:r>
            <a:r>
              <a:rPr lang="en-US"/>
              <a:t>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2B87B73-5213-4CF7-96BF-A6EC2D4EC8FC}"/>
                  </a:ext>
                </a:extLst>
              </p14:cNvPr>
              <p14:cNvContentPartPr/>
              <p14:nvPr/>
            </p14:nvContentPartPr>
            <p14:xfrm>
              <a:off x="-123567" y="214312"/>
              <a:ext cx="9525" cy="9525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2B87B73-5213-4CF7-96BF-A6EC2D4EC8F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599817" y="-261938"/>
                <a:ext cx="952500" cy="9525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1704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Primary Sources of Energy</a:t>
            </a:r>
          </a:p>
          <a:p>
            <a:pPr lvl="1" indent="-182245"/>
            <a:r>
              <a:rPr lang="en-US"/>
              <a:t>Fossil Fuel</a:t>
            </a:r>
          </a:p>
          <a:p>
            <a:pPr lvl="2" indent="-182245"/>
            <a:r>
              <a:rPr lang="en-US"/>
              <a:t>Coal, Oil, Natural Gas</a:t>
            </a:r>
          </a:p>
          <a:p>
            <a:pPr lvl="2" indent="-182245"/>
            <a:endParaRPr lang="en-US"/>
          </a:p>
          <a:p>
            <a:pPr lvl="1" indent="-182245"/>
            <a:r>
              <a:rPr lang="en-US"/>
              <a:t>Renewable Energy</a:t>
            </a:r>
          </a:p>
          <a:p>
            <a:pPr lvl="2" indent="-182245"/>
            <a:r>
              <a:rPr lang="en-US"/>
              <a:t>Water, Solar, Wind, Tidal, Geo-thermal etc.</a:t>
            </a:r>
          </a:p>
          <a:p>
            <a:pPr lvl="2" indent="-182245"/>
            <a:endParaRPr lang="en-US"/>
          </a:p>
          <a:p>
            <a:pPr lvl="1" indent="-182245"/>
            <a:r>
              <a:rPr lang="en-US"/>
              <a:t>Nuclear Energ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235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Coal Fired Power plant</a:t>
            </a:r>
          </a:p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</a:t>
            </a:r>
            <a:r>
              <a:rPr lang="en-US" err="1"/>
              <a:t>Engg</a:t>
            </a:r>
            <a:r>
              <a:rPr lang="en-US"/>
              <a:t>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lum bright="-30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" y="1905000"/>
            <a:ext cx="4628298" cy="4114800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5384042" y="1905001"/>
            <a:ext cx="3293408" cy="4437964"/>
            <a:chOff x="7178723" y="1905001"/>
            <a:chExt cx="4391210" cy="4437964"/>
          </a:xfrm>
        </p:grpSpPr>
        <p:pic>
          <p:nvPicPr>
            <p:cNvPr id="2050" name="Picture 2" descr="C:\Users\Faculty\Desktop\upcl_image3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8723" y="1905001"/>
              <a:ext cx="4391210" cy="36905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8120418" y="5696634"/>
              <a:ext cx="28660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UPCL, </a:t>
              </a:r>
              <a:r>
                <a:rPr lang="en-US" err="1"/>
                <a:t>Padubidri</a:t>
              </a:r>
              <a:r>
                <a:rPr lang="en-US"/>
                <a:t>, Mangalo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3549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lIns="0" tIns="45720" rIns="0" bIns="45720" rtlCol="0" anchor="t">
            <a:normAutofit/>
          </a:bodyPr>
          <a:lstStyle/>
          <a:p>
            <a:pPr marL="90170" indent="-90170"/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Thermal Power Stations</a:t>
            </a:r>
            <a:endParaRPr lang="en-US"/>
          </a:p>
          <a:p>
            <a:pPr lvl="1" indent="-182245"/>
            <a:r>
              <a:rPr lang="en-US"/>
              <a:t>Coal Fired</a:t>
            </a:r>
          </a:p>
          <a:p>
            <a:pPr lvl="2" indent="-182245"/>
            <a:r>
              <a:rPr lang="en-US"/>
              <a:t>Turbo alternators driven by steam turbine</a:t>
            </a:r>
          </a:p>
          <a:p>
            <a:pPr lvl="1" indent="-182245"/>
            <a:r>
              <a:rPr lang="en-US"/>
              <a:t>Oil Fired</a:t>
            </a:r>
          </a:p>
          <a:p>
            <a:pPr lvl="2" indent="-182245"/>
            <a:r>
              <a:rPr lang="en-US"/>
              <a:t>Crude oil or Residual oil</a:t>
            </a:r>
          </a:p>
          <a:p>
            <a:pPr lvl="1" indent="-182245"/>
            <a:r>
              <a:rPr lang="en-US"/>
              <a:t>Gas Fired</a:t>
            </a:r>
          </a:p>
          <a:p>
            <a:pPr lvl="2" indent="-182245"/>
            <a:r>
              <a:rPr lang="en-US"/>
              <a:t>Combined cycle- First stage: Gas turbine, Second stage: Steam Turbine</a:t>
            </a:r>
          </a:p>
          <a:p>
            <a:pPr lvl="1" indent="-182245"/>
            <a:r>
              <a:rPr lang="en-US"/>
              <a:t>Diesel Fired</a:t>
            </a:r>
          </a:p>
          <a:p>
            <a:pPr lvl="2" indent="-182245"/>
            <a:r>
              <a:rPr lang="en-US"/>
              <a:t>Internal Combustion engines as prime mover</a:t>
            </a:r>
          </a:p>
          <a:p>
            <a:pPr lvl="2" indent="-182245"/>
            <a:r>
              <a:rPr lang="en-US"/>
              <a:t>Standby power pla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57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on Sub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accent2">
                    <a:lumMod val="75000"/>
                  </a:schemeClr>
                </a:solidFill>
              </a:rPr>
              <a:t>Hydroelectric Power Station</a:t>
            </a:r>
          </a:p>
          <a:p>
            <a:pPr lvl="1"/>
            <a:r>
              <a:rPr lang="en-US"/>
              <a:t>Salient Pole alternators driven by turbines.</a:t>
            </a:r>
          </a:p>
          <a:p>
            <a:pPr lvl="1"/>
            <a:r>
              <a:rPr lang="en-US"/>
              <a:t>Turbines: Impulse Turbine &amp; Reaction Turbine</a:t>
            </a:r>
          </a:p>
          <a:p>
            <a:pPr lvl="1"/>
            <a:r>
              <a:rPr lang="en-US"/>
              <a:t>Pumped storage plants</a:t>
            </a:r>
          </a:p>
          <a:p>
            <a:pPr lvl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t. of Electrical &amp; Electronics Engg.- ELE 100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66BE7-899D-4075-917F-DBDE33B6B692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lum bright="-30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37630" y="2975211"/>
            <a:ext cx="4693192" cy="3166282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629930" y="3448336"/>
            <a:ext cx="5429676" cy="2961394"/>
            <a:chOff x="839906" y="3448335"/>
            <a:chExt cx="7239568" cy="2961394"/>
          </a:xfrm>
        </p:grpSpPr>
        <p:pic>
          <p:nvPicPr>
            <p:cNvPr id="3074" name="Picture 2" descr="C:\Users\Faculty\Desktop\Varahi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906" y="3448335"/>
              <a:ext cx="4810267" cy="2515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005014" y="5486399"/>
              <a:ext cx="20744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err="1"/>
                <a:t>Varahi</a:t>
              </a:r>
              <a:r>
                <a:rPr lang="en-US"/>
                <a:t> Power Plant, Udupi Dis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5741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ET_VK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iblet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/>
          </a:solidFill>
          <a:prstDash val="solid"/>
        </a:ln>
        <a:ln w="58420" cap="flat" cmpd="thickThin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27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l"/>
          </a:scene3d>
          <a:sp3d prstMaterial="flat">
            <a:bevelT w="31750" h="63500" prst="riblet"/>
          </a:sp3d>
        </a:effectStyle>
        <a:effectStyle>
          <a:effectLst>
            <a:outerShdw blurRad="50800" dist="38100" dir="27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l"/>
          </a:scene3d>
          <a:sp3d prstMaterial="flat">
            <a:bevelT w="57150" h="114300" prst="riblet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T_VK" id="{FF70F06E-87D6-44A5-89F1-F334496D2057}" vid="{188AF56A-B96C-402E-B5DB-B2FA5400741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238BED3BB5E16479CDF94FF1049BDA8" ma:contentTypeVersion="12" ma:contentTypeDescription="Create a new document." ma:contentTypeScope="" ma:versionID="0dce61613ac3950acf06e45584103b0d">
  <xsd:schema xmlns:xsd="http://www.w3.org/2001/XMLSchema" xmlns:xs="http://www.w3.org/2001/XMLSchema" xmlns:p="http://schemas.microsoft.com/office/2006/metadata/properties" xmlns:ns2="f270879a-e90d-4710-ac4c-8026706bc8e1" xmlns:ns3="6511f2d8-192d-425b-8924-b1777095c6df" targetNamespace="http://schemas.microsoft.com/office/2006/metadata/properties" ma:root="true" ma:fieldsID="1b9b49ce8518fee4af73f00fbd9cd2ab" ns2:_="" ns3:_="">
    <xsd:import namespace="f270879a-e90d-4710-ac4c-8026706bc8e1"/>
    <xsd:import namespace="6511f2d8-192d-425b-8924-b1777095c6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70879a-e90d-4710-ac4c-8026706bc8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11f2d8-192d-425b-8924-b1777095c6df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EC1B33D-6E0B-4E39-9AC6-B13162839F86}">
  <ds:schemaRefs>
    <ds:schemaRef ds:uri="6511f2d8-192d-425b-8924-b1777095c6df"/>
    <ds:schemaRef ds:uri="f270879a-e90d-4710-ac4c-8026706bc8e1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0/xmlns/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02AB596E-8719-44D8-8A61-499086A9E5D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07E3F34-1ADE-4D77-A525-B7AAFAF305CC}">
  <ds:schemaRefs>
    <ds:schemaRef ds:uri="http://schemas.microsoft.com/office/2006/metadata/properties"/>
    <ds:schemaRef ds:uri="http://schemas.microsoft.com/office/infopath/2007/PartnerControls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_Blue</Template>
  <Application>Microsoft Office PowerPoint</Application>
  <PresentationFormat>On-screen Show (4:3)</PresentationFormat>
  <Slides>39</Slides>
  <Notes>7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0" baseType="lpstr">
      <vt:lpstr>BET_VK</vt:lpstr>
      <vt:lpstr>Basic Electrical Technology [ELE 1051]</vt:lpstr>
      <vt:lpstr>Outline</vt:lpstr>
      <vt:lpstr>Power System Background</vt:lpstr>
      <vt:lpstr>Power System Structure</vt:lpstr>
      <vt:lpstr>Power System Components</vt:lpstr>
      <vt:lpstr>Generation Subsystem</vt:lpstr>
      <vt:lpstr>Generation Subsystem</vt:lpstr>
      <vt:lpstr>Generation Subsystem</vt:lpstr>
      <vt:lpstr>Generation Subsystem</vt:lpstr>
      <vt:lpstr>Generation Subsystem</vt:lpstr>
      <vt:lpstr>Generation Subsystem</vt:lpstr>
      <vt:lpstr>Transmission, Sub-transmission &amp; Distribution Subsystems</vt:lpstr>
      <vt:lpstr>Share of Renewable resources in India</vt:lpstr>
      <vt:lpstr>Transmission Network – A Glance</vt:lpstr>
      <vt:lpstr>Substation</vt:lpstr>
      <vt:lpstr>Protection &amp; Control Subsystem</vt:lpstr>
      <vt:lpstr>Types of Loads</vt:lpstr>
      <vt:lpstr>Domestic Loads and Power Ratings</vt:lpstr>
      <vt:lpstr>Indian Power Sector – A Glance</vt:lpstr>
      <vt:lpstr>Indian Power Sector - A Glance</vt:lpstr>
      <vt:lpstr>Summary</vt:lpstr>
      <vt:lpstr>Basic Electrical Technology [ELE 1051]</vt:lpstr>
      <vt:lpstr>Contents</vt:lpstr>
      <vt:lpstr>Introduction </vt:lpstr>
      <vt:lpstr>PowerPoint Presentation</vt:lpstr>
      <vt:lpstr>PowerPoint Presentation</vt:lpstr>
      <vt:lpstr>Operation of Transformer</vt:lpstr>
      <vt:lpstr>Representation</vt:lpstr>
      <vt:lpstr>PowerPoint Presentation</vt:lpstr>
      <vt:lpstr>Emf Equation of Transformer </vt:lpstr>
      <vt:lpstr>Emf Equation of Ideal Transformer…</vt:lpstr>
      <vt:lpstr>Construction- Core Type</vt:lpstr>
      <vt:lpstr>Construction- Shell Type</vt:lpstr>
      <vt:lpstr>Losses &amp; Efficiency</vt:lpstr>
      <vt:lpstr>PowerPoint Presentation</vt:lpstr>
      <vt:lpstr>Auto Transformer</vt:lpstr>
      <vt:lpstr>Auto Transformer- Types</vt:lpstr>
      <vt:lpstr>3 Phase Transformer</vt:lpstr>
      <vt:lpstr>Applic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davyas Kamath</dc:creator>
  <cp:revision>1</cp:revision>
  <dcterms:created xsi:type="dcterms:W3CDTF">2014-07-18T12:25:25Z</dcterms:created>
  <dcterms:modified xsi:type="dcterms:W3CDTF">2021-03-13T16:1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38BED3BB5E16479CDF94FF1049BDA8</vt:lpwstr>
  </property>
</Properties>
</file>